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 xml:space="preserve">университет им.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А.Н.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B9C513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475889E1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395E762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D0EB758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7EECF382" w:rsidR="005558F8" w:rsidRPr="0036429C" w:rsidRDefault="009B4BCD" w:rsidP="0036429C">
            <w:pPr>
              <w:jc w:val="center"/>
              <w:rPr>
                <w:b/>
                <w:sz w:val="26"/>
                <w:szCs w:val="26"/>
              </w:rPr>
            </w:pPr>
            <w:r w:rsidRPr="0036429C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38420604" w:rsidR="00E05948" w:rsidRPr="00B32890" w:rsidRDefault="00F82BBF" w:rsidP="003E0D58">
            <w:pPr>
              <w:jc w:val="center"/>
              <w:rPr>
                <w:b/>
                <w:sz w:val="28"/>
                <w:szCs w:val="28"/>
              </w:rPr>
            </w:pPr>
            <w:r w:rsidRPr="00103EF5">
              <w:rPr>
                <w:b/>
                <w:sz w:val="28"/>
                <w:szCs w:val="28"/>
              </w:rPr>
              <w:t>Оценка и анализ рис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9935CF" w:rsidR="00D1678A" w:rsidRPr="00491D02" w:rsidRDefault="00D1678A" w:rsidP="00491D02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491D02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19419B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6CA1DF5" w:rsidR="00D1678A" w:rsidRPr="00D97D6F" w:rsidRDefault="00491D02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1A620E42" w:rsidR="00D1678A" w:rsidRPr="00D97D6F" w:rsidRDefault="00491D0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Прикладная математика и информат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7FA8C3D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205CE4D" w:rsidR="00D1678A" w:rsidRPr="00D97D6F" w:rsidRDefault="00491D02" w:rsidP="00121E3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истемное программирование и компьютерные технологии</w:t>
            </w:r>
            <w:r w:rsidR="00121E30" w:rsidRPr="00121E30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43C6E560" w:rsidR="00D1678A" w:rsidRPr="00491D02" w:rsidRDefault="00491D02" w:rsidP="006470FB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1108D168" w:rsidR="00D1678A" w:rsidRPr="00114450" w:rsidRDefault="00D1678A" w:rsidP="0036429C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36429C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6C6C02D2" w:rsidR="00D1678A" w:rsidRPr="00491D02" w:rsidRDefault="00D1678A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9A6EBFB" w:rsidR="00AA6ADF" w:rsidRPr="00AC3042" w:rsidRDefault="00AA6ADF" w:rsidP="00086C07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91D02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491D02">
              <w:rPr>
                <w:rFonts w:eastAsia="Times New Roman"/>
                <w:sz w:val="24"/>
                <w:szCs w:val="24"/>
              </w:rPr>
              <w:t>«</w:t>
            </w:r>
            <w:bookmarkStart w:id="10" w:name="_Hlk93762663"/>
            <w:r w:rsidR="00F82BBF" w:rsidRPr="00F82BBF">
              <w:rPr>
                <w:rFonts w:eastAsia="Times New Roman"/>
                <w:sz w:val="24"/>
                <w:szCs w:val="24"/>
              </w:rPr>
              <w:t>Оценка и анализ риска</w:t>
            </w:r>
            <w:bookmarkEnd w:id="10"/>
            <w:r w:rsidR="00491D02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bookmarkStart w:id="11" w:name="_Hlk94019451"/>
            <w:r w:rsidR="005E1201">
              <w:rPr>
                <w:rFonts w:eastAsia="Times New Roman"/>
                <w:sz w:val="24"/>
                <w:szCs w:val="24"/>
              </w:rPr>
              <w:t>относится к части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5E1201">
              <w:rPr>
                <w:rFonts w:eastAsia="Times New Roman"/>
                <w:sz w:val="24"/>
                <w:szCs w:val="24"/>
              </w:rPr>
              <w:t>формулируемой участниками образовательных отношений,</w:t>
            </w:r>
            <w:bookmarkEnd w:id="11"/>
            <w:r w:rsidR="005E1201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</w:t>
            </w:r>
            <w:r w:rsidR="00086C07">
              <w:rPr>
                <w:rFonts w:eastAsia="Times New Roman"/>
                <w:sz w:val="24"/>
                <w:szCs w:val="24"/>
              </w:rPr>
              <w:t>а заседании кафедры, протокол №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086C07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0F029307" w:rsidR="00AA6ADF" w:rsidRPr="00AC3042" w:rsidRDefault="00AA6ADF" w:rsidP="002872FC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Разработчик</w:t>
            </w:r>
            <w:r w:rsidR="0036429C">
              <w:rPr>
                <w:rFonts w:eastAsia="Times New Roman"/>
                <w:sz w:val="24"/>
                <w:szCs w:val="24"/>
              </w:rPr>
              <w:t>и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Pr="002872FC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38CAEFF9" w:rsidR="00AA6ADF" w:rsidRPr="002872FC" w:rsidRDefault="002872FC" w:rsidP="00AA6ADF">
            <w:pPr>
              <w:rPr>
                <w:rFonts w:eastAsia="Times New Roman"/>
                <w:sz w:val="24"/>
                <w:szCs w:val="24"/>
              </w:rPr>
            </w:pPr>
            <w:r w:rsidRPr="002872FC"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BE00A55" w:rsidR="00AA6ADF" w:rsidRPr="002872FC" w:rsidRDefault="002F7F2F" w:rsidP="002872FC">
            <w:pPr>
              <w:jc w:val="both"/>
              <w:rPr>
                <w:rFonts w:eastAsia="Times New Roman"/>
                <w:sz w:val="24"/>
                <w:szCs w:val="24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О.</w:t>
            </w:r>
            <w:r w:rsidR="002872FC" w:rsidRPr="002872FC">
              <w:rPr>
                <w:rFonts w:eastAsia="Times New Roman"/>
                <w:sz w:val="24"/>
                <w:szCs w:val="24"/>
              </w:rPr>
              <w:t>А.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Смирнов 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2F7F2F" w:rsidRDefault="00AA6ADF" w:rsidP="002F7F2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6EACC993" w:rsidR="00AA6ADF" w:rsidRPr="002872FC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0524C52C" w:rsidR="00AA6ADF" w:rsidRPr="002872FC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3B6A2088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122DE111" w:rsidR="00AA6ADF" w:rsidRPr="002872FC" w:rsidRDefault="002872FC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proofErr w:type="spellStart"/>
            <w:proofErr w:type="gramStart"/>
            <w:r w:rsidRPr="002872FC">
              <w:rPr>
                <w:rFonts w:eastAsia="Times New Roman"/>
                <w:sz w:val="24"/>
                <w:szCs w:val="24"/>
              </w:rPr>
              <w:t>В.В</w:t>
            </w:r>
            <w:proofErr w:type="spellEnd"/>
            <w:r w:rsidRPr="002872FC">
              <w:rPr>
                <w:rFonts w:eastAsia="Times New Roman"/>
                <w:sz w:val="24"/>
                <w:szCs w:val="24"/>
              </w:rPr>
              <w:t>.</w:t>
            </w:r>
            <w:proofErr w:type="gramEnd"/>
            <w:r w:rsidR="00AA6ADF" w:rsidRPr="002872FC">
              <w:rPr>
                <w:rFonts w:eastAsia="Times New Roman"/>
                <w:sz w:val="24"/>
                <w:szCs w:val="24"/>
              </w:rPr>
              <w:t xml:space="preserve"> </w:t>
            </w:r>
            <w:r w:rsidRPr="002872FC">
              <w:rPr>
                <w:rFonts w:eastAsia="Times New Roman"/>
                <w:sz w:val="24"/>
                <w:szCs w:val="24"/>
              </w:rPr>
              <w:t>Горшков</w:t>
            </w:r>
          </w:p>
        </w:tc>
      </w:tr>
      <w:tr w:rsidR="000F7D20" w:rsidRPr="007C3227" w14:paraId="721F5B69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4B47593F" w14:textId="77777777" w:rsidR="000F7D20" w:rsidRPr="00AC3042" w:rsidRDefault="000F7D20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0" w:type="dxa"/>
            <w:shd w:val="clear" w:color="auto" w:fill="auto"/>
            <w:vAlign w:val="bottom"/>
          </w:tcPr>
          <w:p w14:paraId="0B37AE1E" w14:textId="77777777" w:rsidR="000F7D20" w:rsidRPr="002872FC" w:rsidRDefault="000F7D20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1157ABF" w:rsidR="004E4C46" w:rsidRPr="002872FC" w:rsidRDefault="009B4BCD" w:rsidP="000F7D20">
      <w:pPr>
        <w:pStyle w:val="af0"/>
        <w:ind w:left="0"/>
        <w:jc w:val="both"/>
        <w:rPr>
          <w:sz w:val="24"/>
          <w:szCs w:val="24"/>
        </w:rPr>
      </w:pPr>
      <w:r w:rsidRPr="002872FC">
        <w:rPr>
          <w:sz w:val="24"/>
          <w:szCs w:val="24"/>
        </w:rPr>
        <w:t xml:space="preserve">Учебная дисциплина </w:t>
      </w:r>
      <w:r w:rsidR="005E642D" w:rsidRPr="002872FC">
        <w:rPr>
          <w:sz w:val="24"/>
          <w:szCs w:val="24"/>
        </w:rPr>
        <w:t>«</w:t>
      </w:r>
      <w:r w:rsidR="00F82BBF" w:rsidRPr="00F82BBF">
        <w:rPr>
          <w:rFonts w:eastAsia="Times New Roman"/>
          <w:sz w:val="24"/>
          <w:szCs w:val="24"/>
        </w:rPr>
        <w:t>Оценка и анализ риска</w:t>
      </w:r>
      <w:r w:rsidR="005E642D" w:rsidRPr="002872FC">
        <w:rPr>
          <w:sz w:val="24"/>
          <w:szCs w:val="24"/>
        </w:rPr>
        <w:t xml:space="preserve">» </w:t>
      </w:r>
      <w:r w:rsidR="004E4C46" w:rsidRPr="002872FC">
        <w:rPr>
          <w:sz w:val="24"/>
          <w:szCs w:val="24"/>
        </w:rPr>
        <w:t>изучается в</w:t>
      </w:r>
      <w:r w:rsidR="002F7F2F">
        <w:rPr>
          <w:sz w:val="24"/>
          <w:szCs w:val="24"/>
        </w:rPr>
        <w:t xml:space="preserve"> </w:t>
      </w:r>
      <w:r w:rsidR="00F82BBF">
        <w:rPr>
          <w:sz w:val="24"/>
          <w:szCs w:val="24"/>
        </w:rPr>
        <w:t>восьмом</w:t>
      </w:r>
      <w:r w:rsidR="004E4C46" w:rsidRPr="002872FC">
        <w:rPr>
          <w:sz w:val="24"/>
          <w:szCs w:val="24"/>
        </w:rPr>
        <w:t xml:space="preserve"> </w:t>
      </w:r>
      <w:r w:rsidR="002B3749" w:rsidRPr="002872FC">
        <w:rPr>
          <w:sz w:val="24"/>
          <w:szCs w:val="24"/>
        </w:rPr>
        <w:t>семестр</w:t>
      </w:r>
      <w:r w:rsidR="00766135">
        <w:rPr>
          <w:sz w:val="24"/>
          <w:szCs w:val="24"/>
        </w:rPr>
        <w:t>е</w:t>
      </w:r>
      <w:r w:rsidR="004E4C46" w:rsidRPr="002872FC">
        <w:rPr>
          <w:sz w:val="24"/>
          <w:szCs w:val="24"/>
        </w:rPr>
        <w:t>.</w:t>
      </w:r>
    </w:p>
    <w:p w14:paraId="09CC816F" w14:textId="75F28A8F" w:rsidR="00797466" w:rsidRPr="000E1344" w:rsidRDefault="00797466" w:rsidP="000E1344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3152"/>
      </w:tblGrid>
      <w:tr w:rsidR="009664F2" w14:paraId="5F1CF038" w14:textId="77777777" w:rsidTr="00596061">
        <w:tc>
          <w:tcPr>
            <w:tcW w:w="2306" w:type="dxa"/>
          </w:tcPr>
          <w:p w14:paraId="453AFC05" w14:textId="4BB4E0AE" w:rsidR="009664F2" w:rsidRPr="000E1344" w:rsidRDefault="00F82BBF" w:rsidP="009664F2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осьмой</w:t>
            </w:r>
            <w:r w:rsidR="00B9052A" w:rsidRPr="000E1344">
              <w:rPr>
                <w:bCs/>
                <w:iCs/>
                <w:sz w:val="24"/>
                <w:szCs w:val="24"/>
              </w:rPr>
              <w:t xml:space="preserve"> </w:t>
            </w:r>
            <w:r w:rsidR="009664F2" w:rsidRPr="000E1344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3152" w:type="dxa"/>
          </w:tcPr>
          <w:p w14:paraId="02E3255C" w14:textId="7677CD79" w:rsidR="009664F2" w:rsidRPr="000E1344" w:rsidRDefault="009664F2" w:rsidP="00B84322">
            <w:pPr>
              <w:rPr>
                <w:bCs/>
                <w:iCs/>
                <w:sz w:val="24"/>
                <w:szCs w:val="24"/>
              </w:rPr>
            </w:pPr>
            <w:r w:rsidRPr="000E1344">
              <w:rPr>
                <w:bCs/>
                <w:iCs/>
                <w:sz w:val="24"/>
                <w:szCs w:val="24"/>
              </w:rPr>
              <w:t xml:space="preserve">- </w:t>
            </w:r>
            <w:r w:rsidR="00F82BBF">
              <w:rPr>
                <w:bCs/>
                <w:iCs/>
                <w:sz w:val="24"/>
                <w:szCs w:val="24"/>
              </w:rPr>
              <w:t>зачёт с оценкой</w:t>
            </w:r>
          </w:p>
        </w:tc>
      </w:tr>
    </w:tbl>
    <w:p w14:paraId="2A18166C" w14:textId="6D96FC01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0E1344">
        <w:t>учебной дисциплины</w:t>
      </w:r>
      <w:r w:rsidRPr="007B449A">
        <w:t xml:space="preserve"> в структуре ОПОП</w:t>
      </w:r>
    </w:p>
    <w:p w14:paraId="75588704" w14:textId="77777777" w:rsidR="005E1201" w:rsidRDefault="00085EA1" w:rsidP="005E1201">
      <w:pPr>
        <w:pStyle w:val="af0"/>
        <w:ind w:left="660" w:hanging="61"/>
        <w:jc w:val="both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9B4BCD" w:rsidRPr="000E1344">
        <w:rPr>
          <w:sz w:val="24"/>
          <w:szCs w:val="24"/>
        </w:rPr>
        <w:t xml:space="preserve">Учебная дисциплина </w:t>
      </w:r>
      <w:r w:rsidR="000E1344" w:rsidRPr="000E1344">
        <w:rPr>
          <w:sz w:val="24"/>
          <w:szCs w:val="24"/>
        </w:rPr>
        <w:t>«</w:t>
      </w:r>
      <w:r w:rsidR="00F82BBF" w:rsidRPr="00F82BBF">
        <w:rPr>
          <w:rFonts w:eastAsia="Times New Roman"/>
          <w:sz w:val="24"/>
          <w:szCs w:val="24"/>
        </w:rPr>
        <w:t>Оценка и анализ риска</w:t>
      </w:r>
      <w:r w:rsidR="000E1344" w:rsidRPr="000E1344">
        <w:rPr>
          <w:sz w:val="24"/>
          <w:szCs w:val="24"/>
        </w:rPr>
        <w:t xml:space="preserve">» </w:t>
      </w:r>
      <w:bookmarkStart w:id="12" w:name="_Hlk94031233"/>
      <w:r w:rsidR="005E1201">
        <w:rPr>
          <w:rFonts w:eastAsia="Times New Roman"/>
          <w:sz w:val="24"/>
          <w:szCs w:val="24"/>
        </w:rPr>
        <w:t>относится к части</w:t>
      </w:r>
      <w:r w:rsidR="005E1201" w:rsidRPr="004D03D2">
        <w:rPr>
          <w:rFonts w:eastAsia="Times New Roman"/>
          <w:i/>
          <w:sz w:val="24"/>
          <w:szCs w:val="24"/>
        </w:rPr>
        <w:t>,</w:t>
      </w:r>
      <w:r w:rsidR="005E1201" w:rsidRPr="004D03D2">
        <w:rPr>
          <w:rFonts w:eastAsia="Times New Roman"/>
          <w:sz w:val="24"/>
          <w:szCs w:val="24"/>
        </w:rPr>
        <w:t xml:space="preserve"> </w:t>
      </w:r>
      <w:r w:rsidR="005E1201">
        <w:rPr>
          <w:rFonts w:eastAsia="Times New Roman"/>
          <w:sz w:val="24"/>
          <w:szCs w:val="24"/>
        </w:rPr>
        <w:t>формулируемой участниками образовательных отношений,</w:t>
      </w:r>
    </w:p>
    <w:bookmarkEnd w:id="12"/>
    <w:p w14:paraId="6189AF08" w14:textId="6040912C" w:rsidR="00893BD4" w:rsidRPr="00893BD4" w:rsidRDefault="00893BD4" w:rsidP="005E1201">
      <w:pPr>
        <w:pStyle w:val="af0"/>
        <w:ind w:left="660" w:hanging="61"/>
        <w:jc w:val="both"/>
        <w:rPr>
          <w:iCs/>
          <w:sz w:val="24"/>
          <w:szCs w:val="24"/>
        </w:rPr>
      </w:pPr>
      <w:r>
        <w:rPr>
          <w:sz w:val="24"/>
          <w:szCs w:val="24"/>
        </w:rPr>
        <w:t xml:space="preserve">            Результаты обучения по </w:t>
      </w:r>
      <w:r w:rsidRPr="00563FE2">
        <w:rPr>
          <w:iCs/>
          <w:sz w:val="24"/>
          <w:szCs w:val="24"/>
        </w:rPr>
        <w:t>учебной дисциплине</w:t>
      </w:r>
      <w:r>
        <w:rPr>
          <w:sz w:val="24"/>
          <w:szCs w:val="24"/>
        </w:rPr>
        <w:t xml:space="preserve">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 дисциплин </w:t>
      </w:r>
      <w:r>
        <w:rPr>
          <w:sz w:val="24"/>
          <w:szCs w:val="24"/>
        </w:rPr>
        <w:t xml:space="preserve"> </w:t>
      </w:r>
      <w:r w:rsidR="001D77AF" w:rsidRPr="001D77AF">
        <w:rPr>
          <w:iCs/>
          <w:sz w:val="24"/>
          <w:szCs w:val="24"/>
        </w:rPr>
        <w:t>профессионально</w:t>
      </w:r>
      <w:r w:rsidR="001D77AF">
        <w:rPr>
          <w:iCs/>
          <w:sz w:val="24"/>
          <w:szCs w:val="24"/>
        </w:rPr>
        <w:t>го</w:t>
      </w:r>
      <w:r w:rsidR="001D77AF" w:rsidRPr="001D77AF">
        <w:rPr>
          <w:iCs/>
          <w:sz w:val="24"/>
          <w:szCs w:val="24"/>
        </w:rPr>
        <w:t xml:space="preserve"> образовани</w:t>
      </w:r>
      <w:r w:rsidR="001D77AF">
        <w:rPr>
          <w:iCs/>
          <w:sz w:val="24"/>
          <w:szCs w:val="24"/>
        </w:rPr>
        <w:t>я и</w:t>
      </w:r>
      <w:r w:rsidR="001D77AF" w:rsidRPr="001D77AF">
        <w:rPr>
          <w:iCs/>
          <w:sz w:val="24"/>
          <w:szCs w:val="24"/>
        </w:rPr>
        <w:t xml:space="preserve"> в профессиональной переподготовке</w:t>
      </w:r>
      <w:r>
        <w:rPr>
          <w:iCs/>
          <w:sz w:val="24"/>
          <w:szCs w:val="24"/>
        </w:rPr>
        <w:t>.</w:t>
      </w:r>
    </w:p>
    <w:p w14:paraId="25F3DDAB" w14:textId="165C7859" w:rsidR="00BF7A20" w:rsidRDefault="00B431BF" w:rsidP="00B3400A">
      <w:pPr>
        <w:pStyle w:val="1"/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14:paraId="74B8CCC6" w14:textId="613F8F13" w:rsidR="000F7D20" w:rsidRPr="006F2F01" w:rsidRDefault="000F7D20" w:rsidP="000F7D2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144A86" w:rsidRPr="00F82BBF">
        <w:rPr>
          <w:rFonts w:eastAsia="Times New Roman"/>
          <w:sz w:val="24"/>
          <w:szCs w:val="24"/>
        </w:rPr>
        <w:t>Оценка и анализ рис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134DBA73" w14:textId="77777777" w:rsidR="000F7D20" w:rsidRPr="00E7109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E71098">
        <w:rPr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27F69BA1" w14:textId="77777777" w:rsidR="000F7D20" w:rsidRPr="009B3E3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</w:t>
      </w:r>
      <w:proofErr w:type="spellStart"/>
      <w:r w:rsidRPr="009B3E38">
        <w:rPr>
          <w:rFonts w:eastAsia="Times New Roman"/>
          <w:sz w:val="24"/>
          <w:szCs w:val="24"/>
        </w:rPr>
        <w:t>ФГОС</w:t>
      </w:r>
      <w:proofErr w:type="spellEnd"/>
      <w:r w:rsidRPr="009B3E38">
        <w:rPr>
          <w:rFonts w:eastAsia="Times New Roman"/>
          <w:sz w:val="24"/>
          <w:szCs w:val="24"/>
        </w:rPr>
        <w:t xml:space="preserve"> ВО по данной дисциплине</w:t>
      </w:r>
      <w:r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7481AB78" w14:textId="77777777" w:rsidR="000F7D20" w:rsidRPr="000F7D20" w:rsidRDefault="000F7D20" w:rsidP="000F7D20"/>
    <w:p w14:paraId="35911DAB" w14:textId="3F5E84E6" w:rsidR="00655A44" w:rsidRPr="00E55739" w:rsidRDefault="00655A44" w:rsidP="00834ECF">
      <w:pPr>
        <w:pStyle w:val="af0"/>
        <w:ind w:left="0" w:firstLine="709"/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3B56B2">
        <w:rPr>
          <w:color w:val="333333"/>
          <w:sz w:val="24"/>
          <w:szCs w:val="24"/>
        </w:rPr>
        <w:t xml:space="preserve">учебной </w:t>
      </w:r>
      <w:r w:rsidRPr="003B56B2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596061">
        <w:rPr>
          <w:rFonts w:eastAsia="Times New Roman"/>
          <w:sz w:val="24"/>
          <w:szCs w:val="24"/>
        </w:rPr>
        <w:t>и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4E6644">
        <w:rPr>
          <w:rFonts w:eastAsia="Times New Roman"/>
          <w:sz w:val="24"/>
          <w:szCs w:val="24"/>
        </w:rPr>
        <w:t>дисциплины</w:t>
      </w:r>
      <w:r w:rsidR="004E6644" w:rsidRPr="004E6644">
        <w:rPr>
          <w:rFonts w:eastAsia="Times New Roman"/>
          <w:sz w:val="24"/>
          <w:szCs w:val="24"/>
        </w:rPr>
        <w:t>.</w:t>
      </w:r>
    </w:p>
    <w:p w14:paraId="133F9B94" w14:textId="37295DB1" w:rsidR="00495850" w:rsidRDefault="009105BD" w:rsidP="00B3400A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596061" w:rsidRPr="00596061">
        <w:t>дисциплине:</w:t>
      </w:r>
    </w:p>
    <w:p w14:paraId="48FC2B50" w14:textId="77777777" w:rsidR="000E1C9D" w:rsidRPr="000E1C9D" w:rsidRDefault="000E1C9D" w:rsidP="000E1C9D"/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5D72B5D" w:rsidR="008266E4" w:rsidRPr="002E16C0" w:rsidRDefault="008266E4" w:rsidP="006653B5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05844F34" w:rsidR="008266E4" w:rsidRPr="002E16C0" w:rsidRDefault="008266E4" w:rsidP="00396336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A81CB97" w:rsidR="008266E4" w:rsidRPr="00034F85" w:rsidRDefault="008266E4" w:rsidP="0039633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034F85">
              <w:rPr>
                <w:b/>
                <w:sz w:val="22"/>
                <w:szCs w:val="22"/>
              </w:rPr>
              <w:t>по дисциплине</w:t>
            </w:r>
          </w:p>
        </w:tc>
      </w:tr>
      <w:tr w:rsidR="00F779DF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7C5297C" w14:textId="7F58C8A9" w:rsidR="00F779DF" w:rsidRDefault="00F779DF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9</w:t>
            </w:r>
          </w:p>
          <w:p w14:paraId="7BA1CF71" w14:textId="52569222" w:rsidR="00F779DF" w:rsidRDefault="00F779DF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D2764">
              <w:rPr>
                <w:sz w:val="22"/>
                <w:szCs w:val="22"/>
              </w:rPr>
              <w:t>Способен принимать обоснованные экономические решения в различных областях жизнедеятельности</w:t>
            </w:r>
          </w:p>
          <w:p w14:paraId="76C05643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40CEF8A9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C8DE5B2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32C4FBF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641A372F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63211247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1846996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1E194C9B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24A1411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720D693E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09F113D7" w14:textId="03F6D0BC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EB26E6D" w14:textId="0E4312EF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3E3A0B4E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1BFE8BCB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0BE11D9" w14:textId="6189FED6" w:rsidR="00F779DF" w:rsidRPr="0099674E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CD8371" w14:textId="77777777" w:rsidR="00F779DF" w:rsidRDefault="00F779DF" w:rsidP="004B60DB">
            <w:pPr>
              <w:pStyle w:val="af0"/>
              <w:ind w:left="0"/>
            </w:pPr>
            <w:r w:rsidRPr="006D2764">
              <w:lastRenderedPageBreak/>
              <w:t>ИД-УК-9.2</w:t>
            </w:r>
          </w:p>
          <w:p w14:paraId="7C7986AC" w14:textId="09BBAF82" w:rsidR="00F779DF" w:rsidRPr="006653B5" w:rsidRDefault="00F779DF" w:rsidP="004B60DB">
            <w:pPr>
              <w:pStyle w:val="af0"/>
              <w:ind w:left="0"/>
            </w:pPr>
            <w:r w:rsidRPr="006D2764">
              <w:t>Применение методов личного экономического и финансового планирования для достижения текущих и долгосрочных финансовых целей, использование финансовых инструментов для управления личными финансами (личным бюджетом), контролирование собственных экономических и финансовых рисков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2F802F" w14:textId="77777777" w:rsidR="00F779DF" w:rsidRPr="007317DE" w:rsidRDefault="00F779DF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7317DE">
              <w:rPr>
                <w:color w:val="000000"/>
              </w:rPr>
              <w:t>основные принципы  применения математических методов при решении задач социально-экономического моделирования</w:t>
            </w:r>
            <w:r>
              <w:rPr>
                <w:color w:val="000000"/>
              </w:rPr>
              <w:t>;</w:t>
            </w:r>
          </w:p>
          <w:p w14:paraId="0BBE411F" w14:textId="2206E082" w:rsidR="00F779DF" w:rsidRDefault="00F779DF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 xml:space="preserve"> применять аппарат математического  моделирования теоретических и экспериментальных исследований при решении социально-экономических задач</w:t>
            </w:r>
            <w:r>
              <w:rPr>
                <w:color w:val="000000"/>
              </w:rPr>
              <w:t>;</w:t>
            </w:r>
          </w:p>
          <w:p w14:paraId="71A388CB" w14:textId="12BD8434" w:rsidR="00F779DF" w:rsidRPr="007317DE" w:rsidRDefault="00F779DF" w:rsidP="00637575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>владеет навыками применения современного математического инструментария для решения задач, методикой построения, анализа и применения математических моделей для оценки состояния и прогноза развития различных социально-экономических явлений и процессов.</w:t>
            </w:r>
          </w:p>
          <w:p w14:paraId="75CB44F3" w14:textId="66D21AD1" w:rsidR="00F779DF" w:rsidRPr="003205BA" w:rsidRDefault="00F779DF" w:rsidP="003205BA">
            <w:pPr>
              <w:tabs>
                <w:tab w:val="left" w:pos="317"/>
              </w:tabs>
              <w:ind w:left="850"/>
              <w:rPr>
                <w:rFonts w:cstheme="minorBidi"/>
                <w:i/>
              </w:rPr>
            </w:pPr>
          </w:p>
        </w:tc>
      </w:tr>
      <w:tr w:rsidR="00F779DF" w:rsidRPr="00F31E81" w14:paraId="07DFB295" w14:textId="77777777" w:rsidTr="0042777E"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B5EC939" w14:textId="77777777" w:rsidR="00F779DF" w:rsidRPr="00021C27" w:rsidRDefault="00F779DF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037E17" w14:textId="35268652" w:rsidR="00F779DF" w:rsidRDefault="00F779DF" w:rsidP="004A7C24">
            <w:pPr>
              <w:autoSpaceDE w:val="0"/>
              <w:autoSpaceDN w:val="0"/>
              <w:adjustRightInd w:val="0"/>
            </w:pP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t>ИД-УК-9.3</w:t>
            </w:r>
          </w:p>
          <w:p w14:paraId="0B4E2B87" w14:textId="21FBC75D" w:rsidR="00F779DF" w:rsidRPr="006653B5" w:rsidRDefault="00F779DF" w:rsidP="00BB31F5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именение экономических знаний при выполнении практических задач; принятие обоснованных экономических </w:t>
            </w: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 xml:space="preserve">решений в различных областях жизнедеятельности. 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F779DF" w:rsidRPr="00021C27" w:rsidRDefault="00F779DF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F0708B" w:rsidRPr="00F31E81" w14:paraId="655F727A" w14:textId="77777777" w:rsidTr="0042777E">
        <w:trPr>
          <w:trHeight w:val="1303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14:paraId="1956A762" w14:textId="77777777" w:rsidR="00F779DF" w:rsidRDefault="00F779DF" w:rsidP="00F779D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</w:t>
            </w:r>
          </w:p>
          <w:p w14:paraId="2BD2B4D4" w14:textId="2C602B4E" w:rsidR="00F0708B" w:rsidRPr="00021C27" w:rsidRDefault="00F779DF" w:rsidP="00F779DF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BB31F5">
              <w:rPr>
                <w:iCs/>
                <w:sz w:val="22"/>
                <w:szCs w:val="22"/>
              </w:rPr>
              <w:t>Способен проводить обследование организаций, выявлять информационные потребности пользователей, формировать требования к информационной системе</w:t>
            </w:r>
            <w:r>
              <w:rPr>
                <w:iCs/>
                <w:sz w:val="22"/>
                <w:szCs w:val="22"/>
              </w:rPr>
              <w:t>.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A8F8FA" w14:textId="77777777" w:rsidR="00F0708B" w:rsidRDefault="00BB31F5" w:rsidP="003205B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B31F5">
              <w:rPr>
                <w:rStyle w:val="fontstyle01"/>
                <w:rFonts w:ascii="Times New Roman" w:hAnsi="Times New Roman"/>
                <w:sz w:val="22"/>
                <w:szCs w:val="22"/>
              </w:rPr>
              <w:t>ИД-ПК-1.1</w:t>
            </w:r>
          </w:p>
          <w:p w14:paraId="009E445A" w14:textId="3E83010D" w:rsidR="00BB31F5" w:rsidRPr="006653B5" w:rsidRDefault="00BB31F5" w:rsidP="003205B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B31F5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основных алгоритмических и программных решений, связанных с объектами и системами информационных технологий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2B0D81B" w14:textId="77777777" w:rsidR="00F0708B" w:rsidRPr="00021C27" w:rsidRDefault="00F0708B" w:rsidP="00005D7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7F7DDC33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391D38ED" w:rsidR="00342AAE" w:rsidRPr="00560461" w:rsidRDefault="00342AAE" w:rsidP="00834ECF">
      <w:pPr>
        <w:pStyle w:val="af0"/>
        <w:ind w:left="0" w:firstLine="709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0EDF1F48" w:rsidR="00560461" w:rsidRPr="00A4630F" w:rsidRDefault="00560461" w:rsidP="00B6294E">
            <w:r w:rsidRPr="00A4630F">
              <w:rPr>
                <w:sz w:val="24"/>
                <w:szCs w:val="24"/>
              </w:rPr>
              <w:t xml:space="preserve">по очной форме обучения </w:t>
            </w:r>
            <w:r w:rsidR="007B2164">
              <w:rPr>
                <w:sz w:val="24"/>
                <w:szCs w:val="24"/>
              </w:rPr>
              <w:t xml:space="preserve"> </w:t>
            </w:r>
            <w:r w:rsidRPr="00A4630F">
              <w:rPr>
                <w:sz w:val="24"/>
                <w:szCs w:val="24"/>
              </w:rPr>
              <w:t xml:space="preserve">– </w:t>
            </w:r>
          </w:p>
        </w:tc>
        <w:tc>
          <w:tcPr>
            <w:tcW w:w="1020" w:type="dxa"/>
            <w:vAlign w:val="center"/>
          </w:tcPr>
          <w:p w14:paraId="70E86A27" w14:textId="64F85413" w:rsidR="00560461" w:rsidRPr="00A4630F" w:rsidRDefault="003829B9" w:rsidP="00B6294E">
            <w:pPr>
              <w:jc w:val="center"/>
            </w:pPr>
            <w: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4630F" w:rsidRDefault="00560461" w:rsidP="00B6294E">
            <w:pPr>
              <w:jc w:val="center"/>
            </w:pPr>
            <w:proofErr w:type="spellStart"/>
            <w:r w:rsidRPr="00A4630F">
              <w:rPr>
                <w:b/>
                <w:sz w:val="24"/>
                <w:szCs w:val="24"/>
              </w:rPr>
              <w:t>з.е</w:t>
            </w:r>
            <w:proofErr w:type="spellEnd"/>
            <w:r w:rsidRPr="00A4630F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6B69262" w:rsidR="00560461" w:rsidRPr="00A4630F" w:rsidRDefault="003829B9" w:rsidP="00B6294E">
            <w:pPr>
              <w:jc w:val="center"/>
            </w:pPr>
            <w: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4630F" w:rsidRDefault="00560461" w:rsidP="00B6294E">
            <w:r w:rsidRPr="00A4630F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3380D33" w:rsidR="006113AA" w:rsidRPr="00FA3980" w:rsidRDefault="007F3D0E" w:rsidP="00FA3980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 xml:space="preserve">по видам </w:t>
      </w:r>
      <w:r w:rsidR="00F968C8" w:rsidRPr="00FA3980">
        <w:t>занятий</w:t>
      </w:r>
      <w:r w:rsidR="003631C8" w:rsidRPr="00FA3980"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3"/>
        <w:gridCol w:w="166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0E1C9D">
        <w:trPr>
          <w:cantSplit/>
          <w:trHeight w:val="227"/>
        </w:trPr>
        <w:tc>
          <w:tcPr>
            <w:tcW w:w="141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B16C93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66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22CEE69" w:rsidR="00262427" w:rsidRPr="00B16C93" w:rsidRDefault="00262427" w:rsidP="008B47E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B16C93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B16C93">
              <w:rPr>
                <w:b/>
                <w:bCs/>
                <w:sz w:val="20"/>
                <w:szCs w:val="20"/>
              </w:rPr>
              <w:t>К</w:t>
            </w:r>
            <w:r w:rsidR="00262427" w:rsidRPr="00B16C93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B16C93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B16C93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B16C93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</w:t>
            </w:r>
            <w:r w:rsidR="00262427" w:rsidRPr="00B16C93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B02E88" w14:paraId="76655210" w14:textId="77777777" w:rsidTr="000E1C9D">
        <w:trPr>
          <w:cantSplit/>
          <w:trHeight w:val="1757"/>
        </w:trPr>
        <w:tc>
          <w:tcPr>
            <w:tcW w:w="141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16C93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6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DDA6A01" w14:textId="5229B4FC" w:rsidR="00262427" w:rsidRPr="00B16C93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к</w:t>
            </w:r>
            <w:r w:rsidR="008B47EA" w:rsidRPr="00B16C93">
              <w:rPr>
                <w:b/>
                <w:sz w:val="20"/>
                <w:szCs w:val="20"/>
              </w:rPr>
              <w:t>урсовая работа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B02E88" w14:paraId="03BFDC13" w14:textId="77777777" w:rsidTr="000E1C9D">
        <w:trPr>
          <w:cantSplit/>
          <w:trHeight w:val="227"/>
        </w:trPr>
        <w:tc>
          <w:tcPr>
            <w:tcW w:w="1413" w:type="dxa"/>
          </w:tcPr>
          <w:p w14:paraId="730A6829" w14:textId="03C8B391" w:rsidR="00262427" w:rsidRPr="00B16C93" w:rsidRDefault="003829B9" w:rsidP="009B399A">
            <w:r>
              <w:t>8</w:t>
            </w:r>
            <w:r w:rsidR="00262427" w:rsidRPr="00B16C93">
              <w:t xml:space="preserve"> семестр</w:t>
            </w:r>
          </w:p>
        </w:tc>
        <w:tc>
          <w:tcPr>
            <w:tcW w:w="1660" w:type="dxa"/>
          </w:tcPr>
          <w:p w14:paraId="714AEAC5" w14:textId="442E763C" w:rsidR="0054241E" w:rsidRPr="00B16C93" w:rsidRDefault="003829B9" w:rsidP="009B399A">
            <w:pPr>
              <w:ind w:left="28"/>
              <w:jc w:val="center"/>
            </w:pPr>
            <w:r>
              <w:t>Зачёт с</w:t>
            </w:r>
            <w:r w:rsidR="000E1C9D" w:rsidRPr="000E1C9D">
              <w:t xml:space="preserve"> </w:t>
            </w:r>
            <w:r>
              <w:t>оценкой</w:t>
            </w:r>
          </w:p>
        </w:tc>
        <w:tc>
          <w:tcPr>
            <w:tcW w:w="833" w:type="dxa"/>
          </w:tcPr>
          <w:p w14:paraId="621D8DC3" w14:textId="18FECB4D" w:rsidR="00262427" w:rsidRPr="00B16C93" w:rsidRDefault="0079114B" w:rsidP="00A16A9B">
            <w:pPr>
              <w:ind w:left="28"/>
              <w:jc w:val="center"/>
            </w:pPr>
            <w:r w:rsidRPr="00B16C93">
              <w:t>1</w:t>
            </w:r>
            <w:r w:rsidR="003829B9">
              <w:t>08</w:t>
            </w:r>
          </w:p>
        </w:tc>
        <w:tc>
          <w:tcPr>
            <w:tcW w:w="834" w:type="dxa"/>
            <w:shd w:val="clear" w:color="auto" w:fill="auto"/>
          </w:tcPr>
          <w:p w14:paraId="22D457F8" w14:textId="36AC394F" w:rsidR="00262427" w:rsidRPr="00B16C93" w:rsidRDefault="003829B9" w:rsidP="009B399A">
            <w:pPr>
              <w:ind w:left="28"/>
              <w:jc w:val="center"/>
            </w:pPr>
            <w:r>
              <w:t>24</w:t>
            </w:r>
          </w:p>
        </w:tc>
        <w:tc>
          <w:tcPr>
            <w:tcW w:w="834" w:type="dxa"/>
            <w:shd w:val="clear" w:color="auto" w:fill="auto"/>
          </w:tcPr>
          <w:p w14:paraId="473F8EAC" w14:textId="36989B8A" w:rsidR="00262427" w:rsidRPr="00B16C93" w:rsidRDefault="00CB3146" w:rsidP="009B399A">
            <w:pPr>
              <w:ind w:left="28"/>
              <w:jc w:val="center"/>
            </w:pPr>
            <w:r>
              <w:t>3</w:t>
            </w:r>
            <w:r w:rsidR="003829B9">
              <w:t>6</w:t>
            </w:r>
          </w:p>
        </w:tc>
        <w:tc>
          <w:tcPr>
            <w:tcW w:w="834" w:type="dxa"/>
            <w:shd w:val="clear" w:color="auto" w:fill="auto"/>
          </w:tcPr>
          <w:p w14:paraId="6C51448F" w14:textId="21895809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0C521415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5FF08236" w:rsidR="00262427" w:rsidRPr="00B16C93" w:rsidRDefault="00262427" w:rsidP="00B16C93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6BD37746" w:rsidR="00262427" w:rsidRPr="00B16C93" w:rsidRDefault="00A645D8" w:rsidP="009B399A">
            <w:pPr>
              <w:ind w:left="28"/>
              <w:jc w:val="center"/>
            </w:pPr>
            <w:r>
              <w:t>4</w:t>
            </w:r>
            <w:r w:rsidR="00CB3146">
              <w:t>8</w:t>
            </w:r>
          </w:p>
        </w:tc>
        <w:tc>
          <w:tcPr>
            <w:tcW w:w="837" w:type="dxa"/>
          </w:tcPr>
          <w:p w14:paraId="62BCE591" w14:textId="1793D34E" w:rsidR="00262427" w:rsidRPr="00B16C93" w:rsidRDefault="00262427" w:rsidP="009B399A">
            <w:pPr>
              <w:ind w:left="28"/>
              <w:jc w:val="center"/>
            </w:pPr>
          </w:p>
        </w:tc>
      </w:tr>
    </w:tbl>
    <w:p w14:paraId="5E96A2FB" w14:textId="77777777" w:rsidR="00B00330" w:rsidRDefault="00B00330" w:rsidP="00CD067E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42888B94" w14:textId="52B0D052" w:rsidR="00DD6033" w:rsidRDefault="004D2D12" w:rsidP="002B20D1">
      <w:pPr>
        <w:pStyle w:val="2"/>
      </w:pPr>
      <w:bookmarkStart w:id="13" w:name="_Hlk91531212"/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p w14:paraId="40CEBD17" w14:textId="77777777" w:rsidR="007B2164" w:rsidRPr="007B2164" w:rsidRDefault="007B2164" w:rsidP="007B2164"/>
    <w:tbl>
      <w:tblPr>
        <w:tblW w:w="157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03"/>
        <w:gridCol w:w="865"/>
        <w:gridCol w:w="815"/>
        <w:gridCol w:w="815"/>
        <w:gridCol w:w="816"/>
        <w:gridCol w:w="869"/>
        <w:gridCol w:w="3954"/>
      </w:tblGrid>
      <w:tr w:rsidR="00386236" w:rsidRPr="006168DD" w14:paraId="11E85686" w14:textId="77777777" w:rsidTr="001A014A">
        <w:trPr>
          <w:tblHeader/>
          <w:jc w:val="center"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0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CE1918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CE1918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форма</w:t>
            </w:r>
            <w:r w:rsidR="00127577" w:rsidRPr="00CE1918">
              <w:rPr>
                <w:b/>
                <w:sz w:val="18"/>
                <w:szCs w:val="18"/>
              </w:rPr>
              <w:t>(ы)</w:t>
            </w:r>
            <w:r w:rsidRPr="00CE1918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69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954" w:type="dxa"/>
            <w:vMerge w:val="restart"/>
            <w:shd w:val="clear" w:color="auto" w:fill="DBE5F1" w:themeFill="accent1" w:themeFillTint="33"/>
            <w:vAlign w:val="center"/>
          </w:tcPr>
          <w:p w14:paraId="3809BD7D" w14:textId="593CFDD5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FF34ED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1A014A">
        <w:trPr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13F6E552" w14:textId="77777777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1A014A">
        <w:trPr>
          <w:cantSplit/>
          <w:trHeight w:val="1474"/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6B6C463D" w14:textId="77777777" w:rsidR="00A57354" w:rsidRPr="00CE1918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6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5FD8DEBD" w:rsidR="00A57354" w:rsidRPr="008072CA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072CA">
              <w:rPr>
                <w:b/>
                <w:sz w:val="18"/>
                <w:szCs w:val="18"/>
              </w:rPr>
              <w:t>Лабораторные работы</w:t>
            </w:r>
            <w:r w:rsidR="008072CA">
              <w:rPr>
                <w:b/>
                <w:sz w:val="18"/>
                <w:szCs w:val="18"/>
              </w:rPr>
              <w:t xml:space="preserve">, </w:t>
            </w:r>
            <w:r w:rsidRPr="008072CA">
              <w:rPr>
                <w:b/>
                <w:sz w:val="18"/>
                <w:szCs w:val="18"/>
              </w:rPr>
              <w:t>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BC57118" w:rsidR="00A57354" w:rsidRPr="00DC26C0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2872BA" w:rsidRPr="006168DD" w14:paraId="6614102E" w14:textId="77777777" w:rsidTr="001A014A">
        <w:trPr>
          <w:trHeight w:val="227"/>
          <w:jc w:val="center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2872BA" w:rsidRPr="007F67CF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03" w:type="dxa"/>
            <w:shd w:val="clear" w:color="auto" w:fill="EAF1DD" w:themeFill="accent3" w:themeFillTint="33"/>
            <w:vAlign w:val="center"/>
          </w:tcPr>
          <w:p w14:paraId="12075A24" w14:textId="33FD7928" w:rsidR="002872BA" w:rsidRPr="00CE1918" w:rsidRDefault="0094070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Восьмой </w:t>
            </w:r>
            <w:r w:rsidR="002872BA" w:rsidRPr="00CE1918">
              <w:rPr>
                <w:b/>
              </w:rPr>
              <w:t>семестр</w:t>
            </w:r>
            <w:r w:rsidR="002872BA">
              <w:rPr>
                <w:b/>
              </w:rPr>
              <w:t xml:space="preserve"> </w:t>
            </w:r>
          </w:p>
        </w:tc>
        <w:tc>
          <w:tcPr>
            <w:tcW w:w="4180" w:type="dxa"/>
            <w:gridSpan w:val="5"/>
            <w:shd w:val="clear" w:color="auto" w:fill="EAF1DD" w:themeFill="accent3" w:themeFillTint="33"/>
            <w:vAlign w:val="center"/>
          </w:tcPr>
          <w:p w14:paraId="42AAC118" w14:textId="77777777" w:rsidR="002872BA" w:rsidRPr="00CE1918" w:rsidRDefault="002872BA" w:rsidP="002872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right="110"/>
              <w:rPr>
                <w:b/>
              </w:rPr>
            </w:pPr>
          </w:p>
        </w:tc>
        <w:tc>
          <w:tcPr>
            <w:tcW w:w="3954" w:type="dxa"/>
            <w:shd w:val="clear" w:color="auto" w:fill="EAF1DD" w:themeFill="accent3" w:themeFillTint="33"/>
            <w:vAlign w:val="center"/>
          </w:tcPr>
          <w:p w14:paraId="6B63933A" w14:textId="27C91FC9" w:rsidR="002872BA" w:rsidRPr="00CE1918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805BD" w:rsidRPr="006168DD" w14:paraId="34021089" w14:textId="77777777" w:rsidTr="005A3659">
        <w:trPr>
          <w:trHeight w:val="315"/>
          <w:jc w:val="center"/>
        </w:trPr>
        <w:tc>
          <w:tcPr>
            <w:tcW w:w="1701" w:type="dxa"/>
            <w:vMerge w:val="restart"/>
            <w:tcBorders>
              <w:bottom w:val="single" w:sz="4" w:space="0" w:color="auto"/>
            </w:tcBorders>
          </w:tcPr>
          <w:p w14:paraId="301F5291" w14:textId="364E663F" w:rsid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bookmarkStart w:id="14" w:name="_Hlk93787846"/>
            <w:r>
              <w:rPr>
                <w:sz w:val="22"/>
                <w:szCs w:val="22"/>
              </w:rPr>
              <w:t>УК-9:</w:t>
            </w:r>
          </w:p>
          <w:p w14:paraId="764B1194" w14:textId="609D73B8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2</w:t>
            </w:r>
            <w:r>
              <w:rPr>
                <w:sz w:val="22"/>
                <w:szCs w:val="22"/>
              </w:rPr>
              <w:t>;</w:t>
            </w:r>
          </w:p>
          <w:p w14:paraId="7099F20C" w14:textId="7A9C7E12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3</w:t>
            </w:r>
            <w:r>
              <w:rPr>
                <w:sz w:val="22"/>
                <w:szCs w:val="22"/>
              </w:rPr>
              <w:t>.</w:t>
            </w:r>
          </w:p>
          <w:p w14:paraId="479D81A2" w14:textId="306A4B87" w:rsidR="003A513F" w:rsidRDefault="003A513F" w:rsidP="003A513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</w:t>
            </w:r>
            <w:r w:rsidR="008B3ED7">
              <w:rPr>
                <w:iCs/>
                <w:sz w:val="22"/>
                <w:szCs w:val="22"/>
              </w:rPr>
              <w:t>:</w:t>
            </w:r>
          </w:p>
          <w:p w14:paraId="7A589584" w14:textId="136D4B5D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8B3ED7">
              <w:rPr>
                <w:iCs/>
                <w:sz w:val="22"/>
                <w:szCs w:val="22"/>
              </w:rPr>
              <w:t>ИД-ПК-1.1</w:t>
            </w:r>
            <w:r>
              <w:rPr>
                <w:iCs/>
                <w:sz w:val="22"/>
                <w:szCs w:val="22"/>
              </w:rPr>
              <w:t>.</w:t>
            </w:r>
          </w:p>
          <w:p w14:paraId="0CEC349A" w14:textId="77777777" w:rsidR="008B3ED7" w:rsidRPr="008B3ED7" w:rsidRDefault="008B3ED7" w:rsidP="003A513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062D3B26" w14:textId="77777777" w:rsidR="009805BD" w:rsidRPr="00462C5D" w:rsidRDefault="009805BD" w:rsidP="003A513F">
            <w:pPr>
              <w:autoSpaceDE w:val="0"/>
              <w:autoSpaceDN w:val="0"/>
              <w:adjustRightInd w:val="0"/>
            </w:pPr>
          </w:p>
        </w:tc>
        <w:tc>
          <w:tcPr>
            <w:tcW w:w="5903" w:type="dxa"/>
            <w:tcBorders>
              <w:bottom w:val="single" w:sz="4" w:space="0" w:color="auto"/>
            </w:tcBorders>
            <w:vAlign w:val="center"/>
          </w:tcPr>
          <w:p w14:paraId="1042E5F7" w14:textId="3D551FEC" w:rsidR="009805BD" w:rsidRPr="00CE1918" w:rsidRDefault="009805BD" w:rsidP="00F9688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 w:rsidRPr="00CE1918">
              <w:rPr>
                <w:b/>
              </w:rPr>
              <w:t xml:space="preserve">. </w:t>
            </w:r>
            <w:bookmarkStart w:id="15" w:name="_Toc344421713"/>
            <w:r w:rsidR="00F9688B" w:rsidRPr="00F9688B">
              <w:rPr>
                <w:b/>
              </w:rPr>
              <w:t>Сущность риска, подходы к его определению</w:t>
            </w:r>
            <w:bookmarkEnd w:id="15"/>
          </w:p>
        </w:tc>
        <w:tc>
          <w:tcPr>
            <w:tcW w:w="865" w:type="dxa"/>
            <w:tcBorders>
              <w:bottom w:val="single" w:sz="4" w:space="0" w:color="auto"/>
            </w:tcBorders>
          </w:tcPr>
          <w:p w14:paraId="717D014E" w14:textId="4AA2996B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3A7FF9A" w14:textId="5AE46EA4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3F0590EF" w14:textId="08758271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5396006F" w14:textId="1F19DC01" w:rsidR="009805BD" w:rsidRDefault="009805B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  <w:tcBorders>
              <w:bottom w:val="single" w:sz="4" w:space="0" w:color="auto"/>
            </w:tcBorders>
          </w:tcPr>
          <w:p w14:paraId="3C9B7379" w14:textId="1131A43E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 w:val="restart"/>
          </w:tcPr>
          <w:p w14:paraId="2156515B" w14:textId="77777777" w:rsidR="009805BD" w:rsidRPr="003A3CAB" w:rsidRDefault="009805BD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14:paraId="077BE482" w14:textId="649C0438" w:rsidR="009805BD" w:rsidRDefault="009805BD" w:rsidP="00DA301F">
            <w:pPr>
              <w:jc w:val="both"/>
            </w:pPr>
            <w:r w:rsidRPr="003A3CAB">
              <w:t>по раздел</w:t>
            </w:r>
            <w:r>
              <w:t>у</w:t>
            </w:r>
            <w:r w:rsidRPr="003A3CAB">
              <w:t xml:space="preserve">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5B5AB66B" w14:textId="77777777" w:rsidR="009805BD" w:rsidRDefault="009805BD" w:rsidP="00BB7A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85A05">
              <w:t>сам</w:t>
            </w:r>
            <w:r>
              <w:t xml:space="preserve">остоятельные проверочные работы </w:t>
            </w:r>
            <w:r w:rsidRPr="00985A05">
              <w:t>(решение задач)</w:t>
            </w:r>
            <w:r>
              <w:t>.</w:t>
            </w:r>
          </w:p>
          <w:p w14:paraId="6F93E23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75ADAB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385338A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816EA2E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222D7A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DB70B2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2331AC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D970EB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71BAAA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B6F1A18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048D88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5A6487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735FBC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D08081F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2C5B4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8B5F68C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7C0579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8EC0F1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30B04A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BD34D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DA1A16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CB8EEB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2A9B7EF" w14:textId="0AD653D5" w:rsidR="009805BD" w:rsidRPr="003A3CAB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805BD" w:rsidRPr="006168DD" w14:paraId="5BAE51A7" w14:textId="77777777" w:rsidTr="001A014A">
        <w:trPr>
          <w:jc w:val="center"/>
        </w:trPr>
        <w:tc>
          <w:tcPr>
            <w:tcW w:w="1701" w:type="dxa"/>
            <w:vMerge/>
          </w:tcPr>
          <w:p w14:paraId="3628569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E2AD2BA" w14:textId="52F80123" w:rsidR="009805BD" w:rsidRPr="00CE1918" w:rsidRDefault="009805BD" w:rsidP="00B6294E">
            <w:r w:rsidRPr="00CE1918">
              <w:t>Тема 1.</w:t>
            </w:r>
            <w:r>
              <w:t>1.</w:t>
            </w:r>
            <w:r w:rsidRPr="00CE1918">
              <w:t xml:space="preserve"> </w:t>
            </w:r>
          </w:p>
          <w:p w14:paraId="3B7F441F" w14:textId="2B3E352C" w:rsidR="009805BD" w:rsidRPr="00CE1918" w:rsidRDefault="00F9688B" w:rsidP="00382507">
            <w:r w:rsidRPr="00082979">
              <w:rPr>
                <w:lang w:eastAsia="en-US"/>
              </w:rPr>
              <w:t>Понятие риска, причины его возникновения, характерные черты.</w:t>
            </w:r>
          </w:p>
        </w:tc>
        <w:tc>
          <w:tcPr>
            <w:tcW w:w="865" w:type="dxa"/>
          </w:tcPr>
          <w:p w14:paraId="6687A2CC" w14:textId="77777777" w:rsidR="00742743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C6538CC" w14:textId="520A7314" w:rsidR="009805BD" w:rsidRPr="008072CA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368BF42B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6BECA3BA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EDEB365" w14:textId="77777777" w:rsidR="009805BD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3AE1A2DB" w14:textId="3094FBD0" w:rsidR="00E14628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954" w:type="dxa"/>
            <w:vMerge/>
          </w:tcPr>
          <w:p w14:paraId="11D60C9B" w14:textId="22FB888E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62E1C7F2" w14:textId="77777777" w:rsidTr="001A014A">
        <w:trPr>
          <w:jc w:val="center"/>
        </w:trPr>
        <w:tc>
          <w:tcPr>
            <w:tcW w:w="1701" w:type="dxa"/>
            <w:vMerge/>
          </w:tcPr>
          <w:p w14:paraId="79E0AD97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9463A35" w14:textId="77777777" w:rsidR="006B5F4B" w:rsidRPr="00CE1918" w:rsidRDefault="006B5F4B" w:rsidP="006B5F4B">
            <w:r w:rsidRPr="00CE1918">
              <w:t xml:space="preserve">Тема 1.2 </w:t>
            </w:r>
          </w:p>
          <w:p w14:paraId="3B707BDB" w14:textId="3633CBB6" w:rsidR="006B5F4B" w:rsidRPr="00CE1918" w:rsidRDefault="006B5F4B" w:rsidP="006B5F4B">
            <w:r w:rsidRPr="00082979">
              <w:rPr>
                <w:lang w:eastAsia="en-US"/>
              </w:rPr>
              <w:t>Основные критерии классификации рисков</w:t>
            </w:r>
          </w:p>
        </w:tc>
        <w:tc>
          <w:tcPr>
            <w:tcW w:w="865" w:type="dxa"/>
          </w:tcPr>
          <w:p w14:paraId="3B740E55" w14:textId="6E56AF1D" w:rsidR="006B5F4B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  <w:p w14:paraId="654C6017" w14:textId="75EDB635" w:rsidR="00742743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0F42E6" w14:textId="77777777" w:rsidR="006B5F4B" w:rsidRPr="008072CA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8644A6" w14:textId="77777777" w:rsidR="006B5F4B" w:rsidRPr="001C1B2E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47F01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3891605" w14:textId="6A931FEA" w:rsidR="006B5F4B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0D1E6A54" w14:textId="77777777" w:rsidR="006B5F4B" w:rsidRPr="00DF3C1E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65BC9C4F" w14:textId="77777777" w:rsidTr="001A014A">
        <w:trPr>
          <w:jc w:val="center"/>
        </w:trPr>
        <w:tc>
          <w:tcPr>
            <w:tcW w:w="1701" w:type="dxa"/>
            <w:vMerge/>
          </w:tcPr>
          <w:p w14:paraId="11487F64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BF8328D" w14:textId="77777777" w:rsidR="006B5F4B" w:rsidRDefault="006B5F4B" w:rsidP="006B5F4B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1</w:t>
            </w:r>
          </w:p>
          <w:p w14:paraId="254BCE4F" w14:textId="45F4D547" w:rsidR="009805BD" w:rsidRPr="00CE1918" w:rsidRDefault="00AD35B3" w:rsidP="003803AB">
            <w:r w:rsidRPr="00082979">
              <w:rPr>
                <w:lang w:eastAsia="en-US"/>
              </w:rPr>
              <w:t>Определение риска, его основные элементы, причины возникновения риска</w:t>
            </w:r>
          </w:p>
        </w:tc>
        <w:tc>
          <w:tcPr>
            <w:tcW w:w="865" w:type="dxa"/>
          </w:tcPr>
          <w:p w14:paraId="68368244" w14:textId="7C7D526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30552E" w14:textId="6FBAEC29" w:rsidR="009805BD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6F407D74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FADD4F7" w14:textId="5E8D3766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ACFECD0" w14:textId="77777777" w:rsidR="009805BD" w:rsidRPr="00DA301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6FD235F8" w14:textId="77777777" w:rsidTr="001A014A">
        <w:trPr>
          <w:jc w:val="center"/>
        </w:trPr>
        <w:tc>
          <w:tcPr>
            <w:tcW w:w="1701" w:type="dxa"/>
            <w:vMerge/>
          </w:tcPr>
          <w:p w14:paraId="2AD24403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63AA8D3" w14:textId="77777777" w:rsidR="006B5F4B" w:rsidRDefault="006B5F4B" w:rsidP="006B5F4B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2</w:t>
            </w:r>
          </w:p>
          <w:p w14:paraId="5F87F9CF" w14:textId="117B2F33" w:rsidR="006B5F4B" w:rsidRPr="00CE1918" w:rsidRDefault="00AD35B3" w:rsidP="00AD35B3">
            <w:pPr>
              <w:jc w:val="both"/>
            </w:pPr>
            <w:r w:rsidRPr="00082979">
              <w:rPr>
                <w:lang w:eastAsia="en-US"/>
              </w:rPr>
              <w:t>Основные критерии классификации рисков. Система рисков.</w:t>
            </w:r>
          </w:p>
        </w:tc>
        <w:tc>
          <w:tcPr>
            <w:tcW w:w="865" w:type="dxa"/>
          </w:tcPr>
          <w:p w14:paraId="7E87686A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BDB221" w14:textId="7102D6E7" w:rsidR="006B5F4B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27676D23" w14:textId="77777777" w:rsidR="006B5F4B" w:rsidRPr="001C1B2E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D2A6B0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D519903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E67D137" w14:textId="77777777" w:rsidR="006B5F4B" w:rsidRPr="00DA301F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2080B45A" w14:textId="77777777" w:rsidTr="001A014A">
        <w:trPr>
          <w:jc w:val="center"/>
        </w:trPr>
        <w:tc>
          <w:tcPr>
            <w:tcW w:w="1701" w:type="dxa"/>
            <w:vMerge/>
          </w:tcPr>
          <w:p w14:paraId="497F481D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8BB5D18" w14:textId="4A99DCCB" w:rsidR="009805BD" w:rsidRPr="00CE1918" w:rsidRDefault="00017B0B" w:rsidP="00CF19EA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</w:t>
            </w:r>
            <w:r w:rsidRPr="00CE1918">
              <w:rPr>
                <w:b/>
              </w:rPr>
              <w:t xml:space="preserve">. </w:t>
            </w:r>
            <w:r>
              <w:rPr>
                <w:b/>
              </w:rPr>
              <w:t>Метод количественной оценки риска</w:t>
            </w:r>
          </w:p>
        </w:tc>
        <w:tc>
          <w:tcPr>
            <w:tcW w:w="865" w:type="dxa"/>
          </w:tcPr>
          <w:p w14:paraId="06EF2ED3" w14:textId="02062401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E4049C" w14:textId="01B96E80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9191BD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EDCAE5F" w14:textId="293C4860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45B600D" w14:textId="0A051620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B9A2963" w14:textId="77777777" w:rsidTr="001A014A">
        <w:trPr>
          <w:jc w:val="center"/>
        </w:trPr>
        <w:tc>
          <w:tcPr>
            <w:tcW w:w="1701" w:type="dxa"/>
            <w:vMerge/>
          </w:tcPr>
          <w:p w14:paraId="4835E6A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61BBEDF" w14:textId="5B71DC2A" w:rsidR="009805BD" w:rsidRPr="00CE1918" w:rsidRDefault="009805BD" w:rsidP="00CE1918">
            <w:r w:rsidRPr="00CE1918">
              <w:t xml:space="preserve">Тема </w:t>
            </w:r>
            <w:r w:rsidR="00017B0B">
              <w:t>2</w:t>
            </w:r>
            <w:r w:rsidRPr="00CE1918">
              <w:t>.</w:t>
            </w:r>
            <w:r w:rsidR="00017B0B">
              <w:t>1</w:t>
            </w:r>
          </w:p>
          <w:p w14:paraId="56DD7119" w14:textId="32E0FDE3" w:rsidR="009805BD" w:rsidRPr="00D3347B" w:rsidRDefault="00017B0B" w:rsidP="00CE1918">
            <w:r>
              <w:t>Статистический метод</w:t>
            </w:r>
          </w:p>
        </w:tc>
        <w:tc>
          <w:tcPr>
            <w:tcW w:w="865" w:type="dxa"/>
          </w:tcPr>
          <w:p w14:paraId="0848B848" w14:textId="7A825DF6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8D260B8" w14:textId="41D0D04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56662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7051F9B3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EBCE891" w14:textId="0862891E" w:rsidR="009805BD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03AE2A51" w14:textId="5042C0EC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5FA51AC" w14:textId="77777777" w:rsidTr="001A014A">
        <w:trPr>
          <w:jc w:val="center"/>
        </w:trPr>
        <w:tc>
          <w:tcPr>
            <w:tcW w:w="1701" w:type="dxa"/>
            <w:vMerge/>
          </w:tcPr>
          <w:p w14:paraId="74328B23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55A0223" w14:textId="3F53AD94" w:rsidR="009805BD" w:rsidRDefault="009805BD" w:rsidP="00CE1918">
            <w:r>
              <w:t xml:space="preserve">Тема </w:t>
            </w:r>
            <w:r w:rsidR="00017B0B">
              <w:t>2.2</w:t>
            </w:r>
          </w:p>
          <w:p w14:paraId="5210A531" w14:textId="5B6C2366" w:rsidR="009805BD" w:rsidRPr="00517D04" w:rsidRDefault="00017B0B" w:rsidP="00CE1918">
            <w:r>
              <w:t>Метод экспертных оценок</w:t>
            </w:r>
          </w:p>
        </w:tc>
        <w:tc>
          <w:tcPr>
            <w:tcW w:w="865" w:type="dxa"/>
          </w:tcPr>
          <w:p w14:paraId="639E1CCB" w14:textId="5240651B" w:rsidR="009805BD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43C38956" w14:textId="02D250D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8902B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8821421" w14:textId="473305FC" w:rsidR="009805BD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7C6EE955" w14:textId="37C1BB1D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75D1778B" w14:textId="77777777" w:rsidTr="001A014A">
        <w:trPr>
          <w:jc w:val="center"/>
        </w:trPr>
        <w:tc>
          <w:tcPr>
            <w:tcW w:w="1701" w:type="dxa"/>
            <w:vMerge/>
          </w:tcPr>
          <w:p w14:paraId="3E7439CA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FE3F399" w14:textId="5A1E708B" w:rsidR="006B5F4B" w:rsidRDefault="006B5F4B" w:rsidP="006B5F4B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1</w:t>
            </w:r>
          </w:p>
          <w:p w14:paraId="0BD9D6B3" w14:textId="28F36CB5" w:rsidR="006B5F4B" w:rsidRDefault="00AD35B3" w:rsidP="00CE1918">
            <w:r w:rsidRPr="00462957">
              <w:rPr>
                <w:lang w:val="x-none"/>
              </w:rPr>
              <w:t>Риск как вероятностная категория. Сравнение вариантов решения.  Неравенство Чебышева.</w:t>
            </w:r>
          </w:p>
        </w:tc>
        <w:tc>
          <w:tcPr>
            <w:tcW w:w="865" w:type="dxa"/>
          </w:tcPr>
          <w:p w14:paraId="3F0E3C1D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24E906" w14:textId="197CA68F" w:rsidR="006B5F4B" w:rsidRPr="008072CA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30C3F68" w14:textId="77777777" w:rsidR="006B5F4B" w:rsidRPr="00C9126C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7E94369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ACBE9AF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5BD0D6E8" w14:textId="77777777" w:rsidR="006B5F4B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70721BC6" w14:textId="77777777" w:rsidTr="001A014A">
        <w:trPr>
          <w:jc w:val="center"/>
        </w:trPr>
        <w:tc>
          <w:tcPr>
            <w:tcW w:w="1701" w:type="dxa"/>
            <w:vMerge/>
          </w:tcPr>
          <w:p w14:paraId="729C49F3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64A07AAE" w14:textId="44912EF1" w:rsidR="006B5F4B" w:rsidRDefault="006B5F4B" w:rsidP="006B5F4B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2</w:t>
            </w:r>
          </w:p>
          <w:p w14:paraId="70CDD301" w14:textId="032B7611" w:rsidR="006B5F4B" w:rsidRPr="00AD35B3" w:rsidRDefault="00AD35B3" w:rsidP="006B5F4B">
            <w:r w:rsidRPr="00462957">
              <w:rPr>
                <w:lang w:val="x-none"/>
              </w:rPr>
              <w:t>Характеристика экспертных процедур. Общая схема экспертизы</w:t>
            </w:r>
            <w:r>
              <w:t>.</w:t>
            </w:r>
          </w:p>
        </w:tc>
        <w:tc>
          <w:tcPr>
            <w:tcW w:w="865" w:type="dxa"/>
          </w:tcPr>
          <w:p w14:paraId="2324C494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9614F1" w14:textId="5E0E7FAF" w:rsidR="006B5F4B" w:rsidRPr="008072CA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1CAE3DB7" w14:textId="77777777" w:rsidR="006B5F4B" w:rsidRPr="00C9126C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38258FD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A9CD501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DA43AD8" w14:textId="77777777" w:rsidR="006B5F4B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50288957" w14:textId="77777777" w:rsidTr="001A014A">
        <w:trPr>
          <w:jc w:val="center"/>
        </w:trPr>
        <w:tc>
          <w:tcPr>
            <w:tcW w:w="1701" w:type="dxa"/>
            <w:vMerge/>
          </w:tcPr>
          <w:p w14:paraId="7A017A0B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5B400E4" w14:textId="6C491CDD" w:rsidR="00A53E36" w:rsidRPr="00517D04" w:rsidRDefault="00A53E36" w:rsidP="00A53E36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I</w:t>
            </w:r>
            <w:r w:rsidRPr="00CE1918">
              <w:rPr>
                <w:b/>
              </w:rPr>
              <w:t xml:space="preserve">. </w:t>
            </w:r>
            <w:r>
              <w:rPr>
                <w:b/>
              </w:rPr>
              <w:t>Управление рисками</w:t>
            </w:r>
          </w:p>
        </w:tc>
        <w:tc>
          <w:tcPr>
            <w:tcW w:w="865" w:type="dxa"/>
          </w:tcPr>
          <w:p w14:paraId="0592FF47" w14:textId="3A8B0330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48EBC125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7CAE03" w14:textId="77777777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6A273F1" w14:textId="2D8D909F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4146B207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066429E2" w14:textId="77777777" w:rsidTr="001A014A">
        <w:trPr>
          <w:jc w:val="center"/>
        </w:trPr>
        <w:tc>
          <w:tcPr>
            <w:tcW w:w="1701" w:type="dxa"/>
            <w:vMerge/>
          </w:tcPr>
          <w:p w14:paraId="2ADFFC8B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D5CB684" w14:textId="091AB1A4" w:rsidR="00A53E36" w:rsidRDefault="00A53E36" w:rsidP="00A53E36">
            <w:r>
              <w:t>Тема 3.1</w:t>
            </w:r>
          </w:p>
          <w:p w14:paraId="6DE82727" w14:textId="4D86900B" w:rsidR="00A53E36" w:rsidRPr="00C122A7" w:rsidRDefault="00084C13" w:rsidP="00A53E36">
            <w:pPr>
              <w:rPr>
                <w:iCs/>
              </w:rPr>
            </w:pPr>
            <w:r>
              <w:rPr>
                <w:iCs/>
              </w:rPr>
              <w:lastRenderedPageBreak/>
              <w:t>Факторы и анализ риска</w:t>
            </w:r>
          </w:p>
        </w:tc>
        <w:tc>
          <w:tcPr>
            <w:tcW w:w="865" w:type="dxa"/>
          </w:tcPr>
          <w:p w14:paraId="7E32E805" w14:textId="00BAA37F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14:paraId="01FBF48B" w14:textId="1CE589D6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9E11B30" w14:textId="175D94CA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CD4EA57" w14:textId="0B797655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954" w:type="dxa"/>
            <w:vMerge/>
          </w:tcPr>
          <w:p w14:paraId="3F2EEDC3" w14:textId="6FFCC362" w:rsidR="00A53E36" w:rsidRPr="004D0CC7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406655E" w14:textId="77777777" w:rsidTr="001A014A">
        <w:trPr>
          <w:jc w:val="center"/>
        </w:trPr>
        <w:tc>
          <w:tcPr>
            <w:tcW w:w="1701" w:type="dxa"/>
            <w:vMerge/>
          </w:tcPr>
          <w:p w14:paraId="3457D36D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684CFA7C" w14:textId="78111F43" w:rsidR="00A53E36" w:rsidRDefault="00A53E36" w:rsidP="00A53E36">
            <w:r>
              <w:t>Тема 3.2</w:t>
            </w:r>
          </w:p>
          <w:p w14:paraId="2856DB29" w14:textId="7440EBF2" w:rsidR="00A53E36" w:rsidRPr="00DF3C1E" w:rsidRDefault="00084C13" w:rsidP="00A53E36">
            <w:r>
              <w:t>Методы снижения риска</w:t>
            </w:r>
          </w:p>
        </w:tc>
        <w:tc>
          <w:tcPr>
            <w:tcW w:w="865" w:type="dxa"/>
          </w:tcPr>
          <w:p w14:paraId="27227037" w14:textId="131EFC48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F37A9EC" w14:textId="7C21D5E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7EA890" w14:textId="77777777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8811AA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B1AACCF" w14:textId="4DBD4FED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19643307" w14:textId="77777777" w:rsidR="00A53E36" w:rsidRPr="004D0CC7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2B44E4BA" w14:textId="77777777" w:rsidTr="001A014A">
        <w:trPr>
          <w:jc w:val="center"/>
        </w:trPr>
        <w:tc>
          <w:tcPr>
            <w:tcW w:w="1701" w:type="dxa"/>
            <w:vMerge/>
          </w:tcPr>
          <w:p w14:paraId="48342467" w14:textId="77777777" w:rsidR="006B5F4B" w:rsidRPr="00413F35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AA64ED9" w14:textId="7232E260" w:rsidR="006B5F4B" w:rsidRDefault="006B5F4B" w:rsidP="006B5F4B">
            <w:r w:rsidRPr="00CE1918">
              <w:t xml:space="preserve">Практическое занятие № </w:t>
            </w:r>
            <w:r w:rsidR="00FA2912">
              <w:t>3</w:t>
            </w:r>
            <w:r w:rsidRPr="00CE1918">
              <w:t>.</w:t>
            </w:r>
            <w:r w:rsidR="00FA2912">
              <w:t>1</w:t>
            </w:r>
          </w:p>
          <w:p w14:paraId="13654F06" w14:textId="3F4E892A" w:rsidR="006B5F4B" w:rsidRDefault="00AD35B3" w:rsidP="00A53E36">
            <w:r w:rsidRPr="00D044F5">
              <w:rPr>
                <w:lang w:eastAsia="x-none"/>
              </w:rPr>
              <w:t>Методы управления рисками.</w:t>
            </w:r>
          </w:p>
        </w:tc>
        <w:tc>
          <w:tcPr>
            <w:tcW w:w="865" w:type="dxa"/>
          </w:tcPr>
          <w:p w14:paraId="30955739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3FE877" w14:textId="6D453E34" w:rsidR="006B5F4B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6AC6175C" w14:textId="77777777" w:rsidR="006B5F4B" w:rsidRPr="00A65979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7B279F" w14:textId="77777777" w:rsidR="006B5F4B" w:rsidRPr="000D16CD" w:rsidRDefault="006B5F4B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BABDAB3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AF1D9FE" w14:textId="77777777" w:rsidR="006B5F4B" w:rsidRPr="004D0CC7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448462E5" w14:textId="77777777" w:rsidTr="001A014A">
        <w:trPr>
          <w:jc w:val="center"/>
        </w:trPr>
        <w:tc>
          <w:tcPr>
            <w:tcW w:w="1701" w:type="dxa"/>
            <w:vMerge/>
          </w:tcPr>
          <w:p w14:paraId="41E34EDB" w14:textId="77777777" w:rsidR="006B5F4B" w:rsidRPr="00413F35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9343D17" w14:textId="5C96849E" w:rsidR="006B5F4B" w:rsidRDefault="006B5F4B" w:rsidP="00702D00">
            <w:r w:rsidRPr="00CE1918">
              <w:t xml:space="preserve">Практическое занятие № </w:t>
            </w:r>
            <w:r w:rsidR="00FA2912">
              <w:t>3</w:t>
            </w:r>
            <w:r w:rsidRPr="00CE1918">
              <w:t>.</w:t>
            </w:r>
            <w:r>
              <w:t>2</w:t>
            </w:r>
          </w:p>
          <w:p w14:paraId="4854FB2E" w14:textId="06CCCB4E" w:rsidR="006B5F4B" w:rsidRPr="00CE1918" w:rsidRDefault="00702D00" w:rsidP="00702D00">
            <w:pPr>
              <w:ind w:firstLine="35"/>
              <w:jc w:val="both"/>
            </w:pPr>
            <w:r w:rsidRPr="00D044F5">
              <w:rPr>
                <w:lang w:eastAsia="x-none"/>
              </w:rPr>
              <w:t>Учёт риска при принятии управленческих решений.</w:t>
            </w:r>
          </w:p>
        </w:tc>
        <w:tc>
          <w:tcPr>
            <w:tcW w:w="865" w:type="dxa"/>
          </w:tcPr>
          <w:p w14:paraId="7F34E275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E09F09" w14:textId="147044BC" w:rsidR="006B5F4B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641F1EB" w14:textId="77777777" w:rsidR="006B5F4B" w:rsidRPr="00A65979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AEA6916" w14:textId="77777777" w:rsidR="006B5F4B" w:rsidRPr="000D16CD" w:rsidRDefault="006B5F4B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DCE4AFA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E1F5ECA" w14:textId="77777777" w:rsidR="006B5F4B" w:rsidRPr="004D0CC7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03BCB210" w14:textId="77777777" w:rsidTr="001A014A">
        <w:trPr>
          <w:jc w:val="center"/>
        </w:trPr>
        <w:tc>
          <w:tcPr>
            <w:tcW w:w="1701" w:type="dxa"/>
            <w:vMerge/>
          </w:tcPr>
          <w:p w14:paraId="30CB2CC0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D8081CF" w14:textId="06722ED9" w:rsidR="00A53E36" w:rsidRPr="00DF3C1E" w:rsidRDefault="00084C13" w:rsidP="00A53E36">
            <w:r w:rsidRPr="00CE1918">
              <w:rPr>
                <w:b/>
              </w:rPr>
              <w:t xml:space="preserve">Раздел </w:t>
            </w:r>
            <w:r w:rsidR="00EF6284" w:rsidRPr="00F9688B">
              <w:rPr>
                <w:b/>
              </w:rPr>
              <w:t>I</w:t>
            </w:r>
            <w:r w:rsidR="00EF6284">
              <w:rPr>
                <w:b/>
              </w:rPr>
              <w:t xml:space="preserve">V. Моделирование рисковых ситуаций </w:t>
            </w:r>
          </w:p>
        </w:tc>
        <w:tc>
          <w:tcPr>
            <w:tcW w:w="865" w:type="dxa"/>
          </w:tcPr>
          <w:p w14:paraId="4600EE04" w14:textId="14FB5F6C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B7E732" w14:textId="2755C77A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2D378A" w14:textId="39172A66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FB882D3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47F9C63" w14:textId="72B02803" w:rsidR="00A53E36" w:rsidRPr="005D6641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3E9F6399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F5F65FF" w14:textId="77777777" w:rsidTr="001A014A">
        <w:trPr>
          <w:jc w:val="center"/>
        </w:trPr>
        <w:tc>
          <w:tcPr>
            <w:tcW w:w="1701" w:type="dxa"/>
            <w:vMerge/>
          </w:tcPr>
          <w:p w14:paraId="2711C5B6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5ABF483" w14:textId="4F07F3B0" w:rsidR="00A53E36" w:rsidRDefault="00A53E36" w:rsidP="00A53E36">
            <w:r>
              <w:t xml:space="preserve">Тема </w:t>
            </w:r>
            <w:r w:rsidR="00EF6284">
              <w:t>4</w:t>
            </w:r>
            <w:r>
              <w:t>.1</w:t>
            </w:r>
          </w:p>
          <w:p w14:paraId="6FDA8E30" w14:textId="08AE8B18" w:rsidR="00A53E36" w:rsidRPr="00DF3C1E" w:rsidRDefault="00EF6284" w:rsidP="00A53E36">
            <w:r>
              <w:t xml:space="preserve">Рисковые ситуации в </w:t>
            </w:r>
            <w:r w:rsidR="009520CC">
              <w:t>условиях конкуренции</w:t>
            </w:r>
            <w:r>
              <w:t xml:space="preserve"> </w:t>
            </w:r>
          </w:p>
        </w:tc>
        <w:tc>
          <w:tcPr>
            <w:tcW w:w="865" w:type="dxa"/>
          </w:tcPr>
          <w:p w14:paraId="2E8DB4AF" w14:textId="0A885D5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D59711F" w14:textId="48C2691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557A0B" w14:textId="77777777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937D249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D8B0FA3" w14:textId="04F583F1" w:rsidR="00A53E36" w:rsidRPr="005D6641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6AE3C73D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2ED698C6" w14:textId="77777777" w:rsidTr="001A014A">
        <w:trPr>
          <w:jc w:val="center"/>
        </w:trPr>
        <w:tc>
          <w:tcPr>
            <w:tcW w:w="1701" w:type="dxa"/>
            <w:vMerge/>
          </w:tcPr>
          <w:p w14:paraId="322A3B27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E1B5D79" w14:textId="57921228" w:rsidR="00A53E36" w:rsidRDefault="00A53E36" w:rsidP="00A53E36">
            <w:r>
              <w:t xml:space="preserve">Тема </w:t>
            </w:r>
            <w:r w:rsidR="009520CC">
              <w:t>4</w:t>
            </w:r>
            <w:r>
              <w:t>.</w:t>
            </w:r>
            <w:r w:rsidR="009520CC">
              <w:t>2</w:t>
            </w:r>
          </w:p>
          <w:p w14:paraId="192C21FC" w14:textId="2F25C463" w:rsidR="00A53E36" w:rsidRPr="00CE1918" w:rsidRDefault="009520CC" w:rsidP="00A53E36">
            <w:r>
              <w:t>Методы теории игр</w:t>
            </w:r>
          </w:p>
        </w:tc>
        <w:tc>
          <w:tcPr>
            <w:tcW w:w="865" w:type="dxa"/>
          </w:tcPr>
          <w:p w14:paraId="4D2079B7" w14:textId="05EC5173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71EA5205" w14:textId="7777777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FF0843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  <w:p w14:paraId="45598346" w14:textId="65466F9E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0DFF35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2044183" w14:textId="59D36CAC" w:rsidR="00A53E36" w:rsidRPr="00D72E25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68520D56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A2912" w:rsidRPr="006168DD" w14:paraId="2634FBDB" w14:textId="77777777" w:rsidTr="001A014A">
        <w:trPr>
          <w:jc w:val="center"/>
        </w:trPr>
        <w:tc>
          <w:tcPr>
            <w:tcW w:w="1701" w:type="dxa"/>
            <w:vMerge/>
          </w:tcPr>
          <w:p w14:paraId="6D34DE02" w14:textId="77777777" w:rsidR="00FA2912" w:rsidRPr="00413F35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6958A99" w14:textId="261731CD" w:rsidR="00FA2912" w:rsidRDefault="00FA2912" w:rsidP="00FA2912">
            <w:r w:rsidRPr="00CE1918">
              <w:t xml:space="preserve">Практическое занятие № </w:t>
            </w:r>
            <w:r>
              <w:t>4</w:t>
            </w:r>
            <w:r w:rsidRPr="00CE1918">
              <w:t>.</w:t>
            </w:r>
            <w:r>
              <w:t>1</w:t>
            </w:r>
          </w:p>
          <w:p w14:paraId="2035F03C" w14:textId="48C0795E" w:rsidR="00FA2912" w:rsidRDefault="00702D00" w:rsidP="00A53E36">
            <w:r w:rsidRPr="00D044F5">
              <w:rPr>
                <w:lang w:eastAsia="en-US"/>
              </w:rPr>
              <w:t>Моделирование рисковых ситуаций в условиях конкурентной борьбы.</w:t>
            </w:r>
          </w:p>
        </w:tc>
        <w:tc>
          <w:tcPr>
            <w:tcW w:w="865" w:type="dxa"/>
          </w:tcPr>
          <w:p w14:paraId="504DEADD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37FB8C" w14:textId="55FD58F5" w:rsidR="00FA2912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76BA0CD6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8B6BEC" w14:textId="77777777" w:rsidR="00FA2912" w:rsidRPr="000D16CD" w:rsidRDefault="00FA2912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1B81214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D9A5ED5" w14:textId="77777777" w:rsidR="00FA2912" w:rsidRPr="00DF3C1E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A2912" w:rsidRPr="006168DD" w14:paraId="13577F18" w14:textId="77777777" w:rsidTr="001A014A">
        <w:trPr>
          <w:jc w:val="center"/>
        </w:trPr>
        <w:tc>
          <w:tcPr>
            <w:tcW w:w="1701" w:type="dxa"/>
            <w:vMerge/>
          </w:tcPr>
          <w:p w14:paraId="21B6A0CD" w14:textId="77777777" w:rsidR="00FA2912" w:rsidRPr="00413F35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4380F93" w14:textId="0757791C" w:rsidR="00FA2912" w:rsidRDefault="00FA2912" w:rsidP="00FA2912">
            <w:r w:rsidRPr="00CE1918">
              <w:t xml:space="preserve">Практическое занятие № </w:t>
            </w:r>
            <w:r>
              <w:t>4</w:t>
            </w:r>
            <w:r w:rsidRPr="00CE1918">
              <w:t>.</w:t>
            </w:r>
            <w:r>
              <w:t>2</w:t>
            </w:r>
          </w:p>
          <w:p w14:paraId="76438E1E" w14:textId="0F1C5758" w:rsidR="00FA2912" w:rsidRPr="00CE1918" w:rsidRDefault="00702D00" w:rsidP="00702D00">
            <w:pPr>
              <w:pStyle w:val="afe"/>
            </w:pPr>
            <w:r w:rsidRPr="00D044F5">
              <w:t xml:space="preserve">Представление матричной игры как задачи </w:t>
            </w:r>
            <w:proofErr w:type="spellStart"/>
            <w:r w:rsidRPr="00D044F5">
              <w:t>ЛП</w:t>
            </w:r>
            <w:proofErr w:type="spellEnd"/>
            <w:r w:rsidRPr="00D044F5">
              <w:t>.</w:t>
            </w:r>
          </w:p>
        </w:tc>
        <w:tc>
          <w:tcPr>
            <w:tcW w:w="865" w:type="dxa"/>
          </w:tcPr>
          <w:p w14:paraId="18B01734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76D492" w14:textId="734A80F9" w:rsidR="00FA2912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C5C51A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2724AD" w14:textId="77777777" w:rsidR="00FA2912" w:rsidRPr="000D16CD" w:rsidRDefault="00FA2912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DB6DD75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B5ABED2" w14:textId="77777777" w:rsidR="00FA2912" w:rsidRPr="00DF3C1E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2744A119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4BA786FC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4F2611D" w14:textId="1E4DCD0E" w:rsidR="00A53E36" w:rsidRPr="00DF3C1E" w:rsidRDefault="009520CC" w:rsidP="00A53E36">
            <w:r w:rsidRPr="00CE1918">
              <w:rPr>
                <w:b/>
              </w:rPr>
              <w:t xml:space="preserve">Раздел </w:t>
            </w:r>
            <w:r>
              <w:rPr>
                <w:b/>
              </w:rPr>
              <w:t>V.</w:t>
            </w: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Математические модели принятия решений в условиях неопределённости и риска</w:t>
            </w:r>
          </w:p>
        </w:tc>
        <w:tc>
          <w:tcPr>
            <w:tcW w:w="865" w:type="dxa"/>
          </w:tcPr>
          <w:p w14:paraId="45DDE229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1848123" w14:textId="0C42C5B9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AC8E6" w14:textId="5A34FF8D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9E755" w14:textId="700AA819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52A3E99" w14:textId="2890BDA1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0B061A6" w14:textId="4E7F4E8E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399F1710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1E351D5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5678981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CD40C67" w14:textId="22710B43" w:rsidR="00FA2912" w:rsidRDefault="00FA2912" w:rsidP="00FA2912">
            <w:r>
              <w:t>Тема 5.1</w:t>
            </w:r>
          </w:p>
          <w:p w14:paraId="1012EBC3" w14:textId="008E4B38" w:rsidR="00A53E36" w:rsidRPr="00CE1918" w:rsidRDefault="00191877" w:rsidP="00A53E36">
            <w:pPr>
              <w:widowControl w:val="0"/>
              <w:shd w:val="clear" w:color="auto" w:fill="FFFFFF"/>
              <w:tabs>
                <w:tab w:val="left" w:pos="1224"/>
              </w:tabs>
              <w:autoSpaceDE w:val="0"/>
              <w:autoSpaceDN w:val="0"/>
              <w:adjustRightInd w:val="0"/>
              <w:ind w:right="38"/>
              <w:jc w:val="both"/>
            </w:pPr>
            <w:r w:rsidRPr="00D044F5">
              <w:rPr>
                <w:lang w:val="x-none"/>
              </w:rPr>
              <w:t>Принятие решений в условиях риска.</w:t>
            </w:r>
          </w:p>
        </w:tc>
        <w:tc>
          <w:tcPr>
            <w:tcW w:w="865" w:type="dxa"/>
          </w:tcPr>
          <w:p w14:paraId="40EB5FC5" w14:textId="78A80805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1C937638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20C5F0CB" w14:textId="6F66AD7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B3689F" w14:textId="3E3CA76E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1C18389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7E00E91" w14:textId="1EFCDE33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399B8474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6D70F8E8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0233B566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DEC8E41" w14:textId="779C5C45" w:rsidR="00FA2912" w:rsidRDefault="00FA2912" w:rsidP="00FA2912">
            <w:r>
              <w:t>Тема 5.2</w:t>
            </w:r>
          </w:p>
          <w:p w14:paraId="14C2ACE6" w14:textId="5ACFFC84" w:rsidR="00A53E36" w:rsidRDefault="00191877" w:rsidP="00A53E36">
            <w:r w:rsidRPr="00D044F5">
              <w:rPr>
                <w:lang w:val="x-none"/>
              </w:rPr>
              <w:t>Расчёт опорных величин для оценки риска</w:t>
            </w:r>
          </w:p>
        </w:tc>
        <w:tc>
          <w:tcPr>
            <w:tcW w:w="865" w:type="dxa"/>
          </w:tcPr>
          <w:p w14:paraId="0B6FB8CB" w14:textId="6148A266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35F48BEF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581107EE" w14:textId="5118D404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6A1A8B" w14:textId="77777777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188FB3F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F1B74EF" w14:textId="65E50A97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7B61AE84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80C67D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C3CD7BA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36E4697" w14:textId="78517F4F" w:rsidR="00A53E36" w:rsidRDefault="00A53E36" w:rsidP="00A53E36">
            <w:r w:rsidRPr="00CE1918">
              <w:t xml:space="preserve">Практическое занятие № </w:t>
            </w:r>
            <w:r w:rsidR="00191877">
              <w:t>5</w:t>
            </w:r>
            <w:r w:rsidRPr="00CE1918">
              <w:t>.</w:t>
            </w:r>
            <w:r w:rsidR="00191877">
              <w:t>1</w:t>
            </w:r>
          </w:p>
          <w:p w14:paraId="052CBCF6" w14:textId="21CD4ABF" w:rsidR="00A53E36" w:rsidRDefault="00702D00" w:rsidP="00A53E36">
            <w:r w:rsidRPr="00D044F5">
              <w:rPr>
                <w:lang w:val="x-none"/>
              </w:rPr>
              <w:t>Принятие решений в условиях неопределённости.</w:t>
            </w:r>
          </w:p>
        </w:tc>
        <w:tc>
          <w:tcPr>
            <w:tcW w:w="865" w:type="dxa"/>
          </w:tcPr>
          <w:p w14:paraId="2059DA4C" w14:textId="2694266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218608A" w14:textId="40761B0E" w:rsidR="00A53E36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C3C5A2F" w14:textId="7C263264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5CA4EC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72FE8A6" w14:textId="77777777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23FCE5E6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1B21903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1BAD763F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5454442" w14:textId="39E1848C" w:rsidR="00A53E36" w:rsidRDefault="00A53E36" w:rsidP="00A53E36">
            <w:r w:rsidRPr="00CE1918">
              <w:t xml:space="preserve">Практическое занятие № </w:t>
            </w:r>
            <w:r w:rsidR="00191877">
              <w:t>5</w:t>
            </w:r>
            <w:r w:rsidRPr="00CE1918">
              <w:t>.</w:t>
            </w:r>
            <w:r w:rsidR="00191877">
              <w:t>2</w:t>
            </w:r>
          </w:p>
          <w:p w14:paraId="689E14B8" w14:textId="06C37EA0" w:rsidR="00A53E36" w:rsidRDefault="00E42126" w:rsidP="00A53E36">
            <w:r w:rsidRPr="00D044F5">
              <w:rPr>
                <w:lang w:val="x-none"/>
              </w:rPr>
              <w:lastRenderedPageBreak/>
              <w:t>Критерии принятия решений в условиях риска.</w:t>
            </w:r>
          </w:p>
        </w:tc>
        <w:tc>
          <w:tcPr>
            <w:tcW w:w="865" w:type="dxa"/>
          </w:tcPr>
          <w:p w14:paraId="138DBBC6" w14:textId="1C91FED6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E00483" w14:textId="0DF8B677" w:rsidR="00A53E36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  <w:p w14:paraId="3F69681B" w14:textId="1CCFB5BF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CBB118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55C508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374792E" w14:textId="77777777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659B92B" w14:textId="28F6FDD0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bookmarkEnd w:id="14"/>
      <w:tr w:rsidR="00A53E36" w:rsidRPr="006168DD" w14:paraId="0502FE24" w14:textId="77777777" w:rsidTr="001A014A">
        <w:trPr>
          <w:jc w:val="center"/>
        </w:trPr>
        <w:tc>
          <w:tcPr>
            <w:tcW w:w="1701" w:type="dxa"/>
            <w:vMerge w:val="restart"/>
          </w:tcPr>
          <w:p w14:paraId="3101BECE" w14:textId="77777777" w:rsidR="00A53E36" w:rsidRPr="001A0052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2B01BFE0" w14:textId="03BC47B1" w:rsidR="00A53E36" w:rsidRPr="008072CA" w:rsidRDefault="00191877" w:rsidP="00A53E36">
            <w:r>
              <w:t>Зачёт с оценкой</w:t>
            </w:r>
          </w:p>
        </w:tc>
        <w:tc>
          <w:tcPr>
            <w:tcW w:w="865" w:type="dxa"/>
          </w:tcPr>
          <w:p w14:paraId="7D2AC272" w14:textId="78E1FB7B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69" w:type="dxa"/>
          </w:tcPr>
          <w:p w14:paraId="58AAF3B4" w14:textId="6797910A" w:rsidR="00A53E36" w:rsidRPr="0042371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3954" w:type="dxa"/>
          </w:tcPr>
          <w:p w14:paraId="31542B04" w14:textId="0B73AAA8" w:rsidR="00A53E36" w:rsidRPr="00FF34ED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3E36" w:rsidRPr="006168DD" w14:paraId="32FD157A" w14:textId="77777777" w:rsidTr="001A014A">
        <w:trPr>
          <w:jc w:val="center"/>
        </w:trPr>
        <w:tc>
          <w:tcPr>
            <w:tcW w:w="1701" w:type="dxa"/>
            <w:vMerge/>
          </w:tcPr>
          <w:p w14:paraId="06076A11" w14:textId="77777777" w:rsidR="00A53E36" w:rsidRPr="001A0052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657CAFD1" w14:textId="5803BF82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семестр</w:t>
            </w:r>
          </w:p>
        </w:tc>
        <w:tc>
          <w:tcPr>
            <w:tcW w:w="865" w:type="dxa"/>
          </w:tcPr>
          <w:p w14:paraId="7B71D41E" w14:textId="359E1419" w:rsidR="00A53E36" w:rsidRPr="001C1B2E" w:rsidRDefault="00191877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815" w:type="dxa"/>
          </w:tcPr>
          <w:p w14:paraId="58E37204" w14:textId="1F222CFF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91877">
              <w:rPr>
                <w:b/>
              </w:rPr>
              <w:t>6</w:t>
            </w:r>
          </w:p>
        </w:tc>
        <w:tc>
          <w:tcPr>
            <w:tcW w:w="815" w:type="dxa"/>
          </w:tcPr>
          <w:p w14:paraId="2899EBAE" w14:textId="37CE0002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69" w:type="dxa"/>
          </w:tcPr>
          <w:p w14:paraId="381E4CFF" w14:textId="6EE1E40F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8</w:t>
            </w:r>
          </w:p>
        </w:tc>
        <w:tc>
          <w:tcPr>
            <w:tcW w:w="3954" w:type="dxa"/>
          </w:tcPr>
          <w:p w14:paraId="7D7CACC6" w14:textId="7D24FD09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3"/>
    </w:tbl>
    <w:p w14:paraId="069901B6" w14:textId="77777777" w:rsidR="00D965B9" w:rsidRPr="00D965B9" w:rsidRDefault="00D965B9" w:rsidP="00CD067E">
      <w:pPr>
        <w:pStyle w:val="af0"/>
        <w:numPr>
          <w:ilvl w:val="3"/>
          <w:numId w:val="9"/>
        </w:numPr>
        <w:jc w:val="both"/>
        <w:rPr>
          <w:i/>
        </w:rPr>
      </w:pPr>
    </w:p>
    <w:p w14:paraId="251736AB" w14:textId="77777777" w:rsidR="00D965B9" w:rsidRDefault="00D965B9" w:rsidP="00CD067E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65B57E90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7B2164" w:rsidRPr="007B216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44"/>
        <w:gridCol w:w="2767"/>
        <w:gridCol w:w="5812"/>
      </w:tblGrid>
      <w:tr w:rsidR="006E5EA3" w:rsidRPr="008448CC" w14:paraId="036BB335" w14:textId="7C7EA2D2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4C9161FD" w:rsidR="006E5EA3" w:rsidRPr="00F062CE" w:rsidRDefault="006E5EA3" w:rsidP="0045352B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688FC214" w:rsidR="006E5EA3" w:rsidRDefault="00E42126" w:rsidP="00F60511">
            <w:pPr>
              <w:rPr>
                <w:b/>
                <w:i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 w:rsidRPr="00CE1918">
              <w:rPr>
                <w:b/>
              </w:rPr>
              <w:t xml:space="preserve">. </w:t>
            </w:r>
            <w:r w:rsidRPr="00F9688B">
              <w:rPr>
                <w:b/>
              </w:rPr>
              <w:t>Сущность риска, подходы к его определению</w:t>
            </w:r>
          </w:p>
        </w:tc>
      </w:tr>
      <w:tr w:rsidR="007B2164" w:rsidRPr="008448CC" w14:paraId="4C911D43" w14:textId="14F69490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1CF27D08" w:rsidR="007B2164" w:rsidRPr="00024311" w:rsidRDefault="00E42126" w:rsidP="007B2164">
            <w:pPr>
              <w:rPr>
                <w:i/>
              </w:rPr>
            </w:pPr>
            <w:r w:rsidRPr="00082979">
              <w:rPr>
                <w:lang w:eastAsia="en-US"/>
              </w:rPr>
              <w:t>Понятие риска, причины его возникновения, характерные черты</w:t>
            </w:r>
            <w:r>
              <w:rPr>
                <w:lang w:eastAsia="en-US"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5E5F9518" w:rsidR="00CF558A" w:rsidRPr="00823B93" w:rsidRDefault="007553DC" w:rsidP="007059B6">
            <w:pPr>
              <w:rPr>
                <w:iCs/>
              </w:rPr>
            </w:pPr>
            <w:r w:rsidRPr="00082979">
              <w:rPr>
                <w:lang w:eastAsia="en-US"/>
              </w:rPr>
              <w:t>Сущность риска, подходы к его определению Определение риска, его основные элементы, причины возникновения риска.</w:t>
            </w:r>
          </w:p>
        </w:tc>
      </w:tr>
      <w:tr w:rsidR="007B2164" w:rsidRPr="008448CC" w14:paraId="1FF011DB" w14:textId="7E14C75D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584BF5AD" w:rsidR="007B2164" w:rsidRPr="002C41C7" w:rsidRDefault="00E42126" w:rsidP="007B2164">
            <w:pPr>
              <w:rPr>
                <w:i/>
              </w:rPr>
            </w:pPr>
            <w:r w:rsidRPr="00082979">
              <w:rPr>
                <w:lang w:eastAsia="en-US"/>
              </w:rPr>
              <w:t>Основные критерии классификации риск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44C57C25" w:rsidR="007C129D" w:rsidRPr="007C129D" w:rsidRDefault="00F41BC2" w:rsidP="007059B6">
            <w:pPr>
              <w:rPr>
                <w:bCs/>
              </w:rPr>
            </w:pPr>
            <w:r>
              <w:rPr>
                <w:bCs/>
              </w:rPr>
              <w:t>Классификация рисков по характеру последствий -</w:t>
            </w:r>
            <w:r w:rsidRPr="00FF33F7">
              <w:t xml:space="preserve"> финансовые, коммерческие, инвестиционные и др.</w:t>
            </w:r>
          </w:p>
        </w:tc>
      </w:tr>
      <w:tr w:rsidR="00B8612C" w:rsidRPr="00BF5BC2" w14:paraId="142F05F1" w14:textId="42E45FE5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8ED0C" w14:textId="4999C2A5" w:rsidR="00B8612C" w:rsidRDefault="00B8612C" w:rsidP="007B2164">
            <w:pPr>
              <w:rPr>
                <w:bCs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</w:t>
            </w:r>
            <w:r w:rsidRPr="00CE1918">
              <w:rPr>
                <w:b/>
              </w:rPr>
              <w:t xml:space="preserve">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19C889" w14:textId="640D657D" w:rsidR="00B8612C" w:rsidRPr="00BF5BC2" w:rsidRDefault="00B8612C" w:rsidP="00A51EEC">
            <w:r>
              <w:rPr>
                <w:b/>
              </w:rPr>
              <w:t>Метод количественной оценки риска</w:t>
            </w:r>
          </w:p>
        </w:tc>
      </w:tr>
      <w:tr w:rsidR="007B2164" w:rsidRPr="008448CC" w14:paraId="4D3463B2" w14:textId="77777777" w:rsidTr="007B6837">
        <w:trPr>
          <w:cantSplit/>
          <w:trHeight w:val="272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EC8C6E" w14:textId="2F4BCFDD" w:rsidR="007B2164" w:rsidRDefault="00B8612C" w:rsidP="007B6837">
            <w:pPr>
              <w:rPr>
                <w:bCs/>
              </w:rPr>
            </w:pPr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D4389E" w14:textId="199AA146" w:rsidR="007B2164" w:rsidRPr="002B6AD2" w:rsidRDefault="00B8612C" w:rsidP="007B2164">
            <w:pPr>
              <w:rPr>
                <w:iCs/>
              </w:rPr>
            </w:pPr>
            <w:r>
              <w:t>Статистический метод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8CEB87" w14:textId="6E187411" w:rsidR="003E2C34" w:rsidRPr="00A51EEC" w:rsidRDefault="008F6BDB" w:rsidP="003E2C34">
            <w:pPr>
              <w:rPr>
                <w:iCs/>
              </w:rPr>
            </w:pPr>
            <w:r>
              <w:rPr>
                <w:iCs/>
              </w:rPr>
              <w:t>Коэффициент риска. Правило 3-х сигм и более.</w:t>
            </w:r>
          </w:p>
        </w:tc>
      </w:tr>
      <w:tr w:rsidR="007B2164" w:rsidRPr="008448CC" w14:paraId="7C9F591F" w14:textId="77777777" w:rsidTr="007B6837">
        <w:trPr>
          <w:trHeight w:val="323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8AE7D7" w14:textId="69A30D8D" w:rsidR="007B2164" w:rsidRDefault="00B8612C" w:rsidP="007B6837">
            <w:pPr>
              <w:rPr>
                <w:bCs/>
              </w:rPr>
            </w:pPr>
            <w:r>
              <w:t>Тема 2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ECF5F9" w14:textId="2B7C3C9C" w:rsidR="007B2164" w:rsidRPr="002B6AD2" w:rsidRDefault="00B8612C" w:rsidP="007B2164">
            <w:pPr>
              <w:rPr>
                <w:iCs/>
              </w:rPr>
            </w:pPr>
            <w:r>
              <w:t>Метод экспертных оценок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54D9D" w14:textId="7D1A4C82" w:rsidR="0045352B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Общая схема экспертизы.</w:t>
            </w:r>
          </w:p>
        </w:tc>
      </w:tr>
      <w:tr w:rsidR="00B8612C" w:rsidRPr="008448CC" w14:paraId="5E880716" w14:textId="77777777" w:rsidTr="00732843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922A3D" w14:textId="7AB4A62E" w:rsidR="00B8612C" w:rsidRDefault="00B8612C" w:rsidP="007B2164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I</w:t>
            </w:r>
            <w:r w:rsidRPr="00CE1918">
              <w:rPr>
                <w:b/>
              </w:rPr>
              <w:t xml:space="preserve">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0D627C" w14:textId="38B8D96C" w:rsidR="00B8612C" w:rsidRPr="00A51EEC" w:rsidRDefault="00B8612C" w:rsidP="00742F5E">
            <w:pPr>
              <w:rPr>
                <w:iCs/>
              </w:rPr>
            </w:pPr>
            <w:r>
              <w:rPr>
                <w:b/>
              </w:rPr>
              <w:t>Управление рисками</w:t>
            </w:r>
          </w:p>
        </w:tc>
      </w:tr>
      <w:tr w:rsidR="00CF19EA" w:rsidRPr="008448CC" w14:paraId="58DEBEDF" w14:textId="77777777" w:rsidTr="007B6837">
        <w:trPr>
          <w:trHeight w:val="37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C2B42B" w14:textId="1F94F238" w:rsidR="00CF19EA" w:rsidRDefault="00B8612C" w:rsidP="007B6837">
            <w:r>
              <w:t>Тема 3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869D67" w14:textId="269C3C35" w:rsidR="00CF19EA" w:rsidRPr="0092297D" w:rsidRDefault="00435DE7" w:rsidP="007B2164">
            <w:r>
              <w:rPr>
                <w:iCs/>
              </w:rPr>
              <w:t>Факторы и анализ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5152B4" w14:textId="404DD146" w:rsidR="00CF19EA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Факторы по степени влияния, управляемости и воздействия на риск.</w:t>
            </w:r>
          </w:p>
        </w:tc>
      </w:tr>
      <w:tr w:rsidR="00EC52F4" w:rsidRPr="008448CC" w14:paraId="6DC9A210" w14:textId="77777777" w:rsidTr="007B6837">
        <w:trPr>
          <w:trHeight w:val="333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673EA3" w14:textId="5CBED241" w:rsidR="00EC52F4" w:rsidRDefault="00435DE7" w:rsidP="007B6837">
            <w:r>
              <w:t>Тема 3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DAE8ED" w14:textId="598BD094" w:rsidR="00EC52F4" w:rsidRPr="0092297D" w:rsidRDefault="00435DE7" w:rsidP="007B2164">
            <w:r>
              <w:t>Методы снижения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26B3B9" w14:textId="4BA267FA" w:rsidR="00EC52F4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Основные методы нейтрализации р</w:t>
            </w:r>
            <w:r w:rsidR="0026742E">
              <w:rPr>
                <w:iCs/>
              </w:rPr>
              <w:t>иска.</w:t>
            </w:r>
          </w:p>
        </w:tc>
      </w:tr>
      <w:tr w:rsidR="00435DE7" w:rsidRPr="008448CC" w14:paraId="329AC550" w14:textId="77777777" w:rsidTr="007B6837">
        <w:trPr>
          <w:trHeight w:val="22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E934BC" w14:textId="56284882" w:rsidR="00435DE7" w:rsidRDefault="00435DE7" w:rsidP="007B2164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>
              <w:rPr>
                <w:b/>
              </w:rPr>
              <w:t xml:space="preserve">V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824B97" w14:textId="476EB0C3" w:rsidR="00435DE7" w:rsidRPr="00A51EEC" w:rsidRDefault="00435DE7" w:rsidP="007F74C7">
            <w:pPr>
              <w:rPr>
                <w:iCs/>
              </w:rPr>
            </w:pPr>
            <w:r>
              <w:rPr>
                <w:b/>
              </w:rPr>
              <w:t>Моделирование рисковых ситуаций</w:t>
            </w:r>
          </w:p>
        </w:tc>
      </w:tr>
      <w:tr w:rsidR="00EC52F4" w:rsidRPr="008448CC" w14:paraId="6885FB55" w14:textId="77777777" w:rsidTr="00B8612C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BC0B7F" w14:textId="77777777" w:rsidR="00435DE7" w:rsidRDefault="00435DE7" w:rsidP="00435DE7">
            <w:r>
              <w:t>Тема 4.1</w:t>
            </w:r>
          </w:p>
          <w:p w14:paraId="7690564A" w14:textId="77777777" w:rsidR="00EC52F4" w:rsidRDefault="00EC52F4" w:rsidP="007B2164"/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4B58FC" w14:textId="7A06DB27" w:rsidR="00EC52F4" w:rsidRPr="0092297D" w:rsidRDefault="00435DE7" w:rsidP="007B2164">
            <w:r>
              <w:t>Рисковые ситуации в условиях конкуренц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A17803" w14:textId="4CACA776" w:rsidR="00EC52F4" w:rsidRPr="00A51EEC" w:rsidRDefault="00B753C6" w:rsidP="00742F5E">
            <w:pPr>
              <w:rPr>
                <w:iCs/>
              </w:rPr>
            </w:pPr>
            <w:r>
              <w:rPr>
                <w:iCs/>
              </w:rPr>
              <w:t>Конфликтные ситуации или конфликт интересов наиболее часто характеризуют конкурентную борьбу.</w:t>
            </w:r>
          </w:p>
        </w:tc>
      </w:tr>
      <w:tr w:rsidR="00EC52F4" w:rsidRPr="008448CC" w14:paraId="775B8255" w14:textId="77777777" w:rsidTr="007B6837">
        <w:trPr>
          <w:trHeight w:val="330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07C976" w14:textId="0795B0E1" w:rsidR="00EC52F4" w:rsidRDefault="00435DE7" w:rsidP="00435DE7">
            <w:r>
              <w:t>Тема 4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C8AF0E" w14:textId="2A3A597E" w:rsidR="00EC52F4" w:rsidRPr="0092297D" w:rsidRDefault="00435DE7" w:rsidP="007B2164">
            <w:r>
              <w:t>Методы теории иг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F050E1" w14:textId="0E089922" w:rsidR="00EC52F4" w:rsidRPr="00A51EEC" w:rsidRDefault="00B64CE1" w:rsidP="00742F5E">
            <w:pPr>
              <w:rPr>
                <w:iCs/>
              </w:rPr>
            </w:pPr>
            <w:r>
              <w:rPr>
                <w:iCs/>
              </w:rPr>
              <w:t>Теория игр как математическая модель конфликтной ситуации.</w:t>
            </w:r>
          </w:p>
        </w:tc>
      </w:tr>
      <w:tr w:rsidR="00435DE7" w:rsidRPr="008448CC" w14:paraId="622EBE62" w14:textId="7B3543E3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5DEACB28" w:rsidR="00435DE7" w:rsidRPr="002C01F0" w:rsidRDefault="00435DE7" w:rsidP="00435DE7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</w:rPr>
              <w:t>V.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015C0C02" w:rsidR="00435DE7" w:rsidRPr="005C2175" w:rsidRDefault="00435DE7" w:rsidP="00435DE7">
            <w:pPr>
              <w:rPr>
                <w:b/>
                <w:i/>
              </w:rPr>
            </w:pP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Математические модели принятия решений в условиях неопределённости и риска</w:t>
            </w:r>
          </w:p>
        </w:tc>
      </w:tr>
      <w:tr w:rsidR="00435DE7" w:rsidRPr="008448CC" w14:paraId="0450614D" w14:textId="0083533D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096C0AAA" w:rsidR="00435DE7" w:rsidRPr="00E82E96" w:rsidRDefault="007B6837" w:rsidP="007B6837">
            <w:pPr>
              <w:rPr>
                <w:bCs/>
              </w:rPr>
            </w:pPr>
            <w:r>
              <w:t>Тема 5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52560B5" w:rsidR="00435DE7" w:rsidRPr="00532A00" w:rsidRDefault="007B6837" w:rsidP="00435DE7">
            <w:pPr>
              <w:rPr>
                <w:bCs/>
                <w:i/>
              </w:rPr>
            </w:pPr>
            <w:r w:rsidRPr="00D044F5">
              <w:rPr>
                <w:lang w:val="x-none"/>
              </w:rPr>
              <w:t>Принятие решений в условиях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3E8FD33" w:rsidR="00435DE7" w:rsidRPr="00742F5E" w:rsidRDefault="00B1329D" w:rsidP="00435DE7">
            <w:pPr>
              <w:rPr>
                <w:iCs/>
              </w:rPr>
            </w:pPr>
            <w:r>
              <w:rPr>
                <w:iCs/>
              </w:rPr>
              <w:t xml:space="preserve"> Выработка альтернатив. Расчёт и оценка последствий.</w:t>
            </w:r>
          </w:p>
        </w:tc>
      </w:tr>
      <w:tr w:rsidR="00435DE7" w:rsidRPr="008448CC" w14:paraId="14A2136D" w14:textId="75118B09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48F82A79" w:rsidR="00435DE7" w:rsidRPr="00E82E96" w:rsidRDefault="007B6837" w:rsidP="007B6837">
            <w:pPr>
              <w:rPr>
                <w:bCs/>
              </w:rPr>
            </w:pPr>
            <w:r>
              <w:t>Тема 5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5A61D27" w:rsidR="00435DE7" w:rsidRPr="00E82E96" w:rsidRDefault="007B6837" w:rsidP="00435DE7">
            <w:pPr>
              <w:rPr>
                <w:bCs/>
              </w:rPr>
            </w:pPr>
            <w:r w:rsidRPr="00D044F5">
              <w:rPr>
                <w:lang w:val="x-none"/>
              </w:rPr>
              <w:t>Расчёт опорных величин для оценки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4B415C51" w:rsidR="00435DE7" w:rsidRPr="00E82E96" w:rsidRDefault="00B64CE1" w:rsidP="00435DE7">
            <w:pPr>
              <w:rPr>
                <w:bCs/>
              </w:rPr>
            </w:pPr>
            <w:r>
              <w:rPr>
                <w:bCs/>
              </w:rPr>
              <w:t>Критерий Байеса-Лапласа и Ходжа-Леман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3CED750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 xml:space="preserve">, </w:t>
      </w:r>
      <w:r w:rsidR="002E30CA">
        <w:rPr>
          <w:sz w:val="24"/>
          <w:szCs w:val="24"/>
        </w:rPr>
        <w:t>отведённого</w:t>
      </w:r>
      <w:r>
        <w:rPr>
          <w:sz w:val="24"/>
          <w:szCs w:val="24"/>
        </w:rPr>
        <w:t xml:space="preserve">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9769A8B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1A5D2C4C" w14:textId="77777777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61D571C5" w14:textId="158DC26C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 xml:space="preserve">выполнение </w:t>
      </w:r>
      <w:r w:rsidR="00BB7A13">
        <w:rPr>
          <w:sz w:val="24"/>
          <w:szCs w:val="24"/>
        </w:rPr>
        <w:t>самостоятельных работ</w:t>
      </w:r>
      <w:r w:rsidRPr="00E92074">
        <w:rPr>
          <w:sz w:val="24"/>
          <w:szCs w:val="24"/>
        </w:rPr>
        <w:t>;</w:t>
      </w:r>
    </w:p>
    <w:p w14:paraId="779A73B3" w14:textId="494F76B3" w:rsidR="00F062CE" w:rsidRPr="00E92074" w:rsidRDefault="00BD2F50" w:rsidP="00CD067E">
      <w:pPr>
        <w:pStyle w:val="af0"/>
        <w:numPr>
          <w:ilvl w:val="5"/>
          <w:numId w:val="23"/>
        </w:numPr>
        <w:ind w:left="0" w:firstLine="709"/>
        <w:jc w:val="both"/>
        <w:rPr>
          <w:i/>
          <w:sz w:val="24"/>
          <w:szCs w:val="24"/>
        </w:rPr>
      </w:pPr>
      <w:r w:rsidRPr="00E92074">
        <w:rPr>
          <w:sz w:val="24"/>
          <w:szCs w:val="24"/>
        </w:rPr>
        <w:t>подготовка к промежуточно</w:t>
      </w:r>
      <w:r w:rsidR="009F4D0D" w:rsidRPr="00E92074">
        <w:rPr>
          <w:sz w:val="24"/>
          <w:szCs w:val="24"/>
        </w:rPr>
        <w:t>й аттестации в течение семестра</w:t>
      </w:r>
      <w:r w:rsidR="009F4D0D" w:rsidRPr="00E92074">
        <w:rPr>
          <w:i/>
          <w:sz w:val="24"/>
          <w:szCs w:val="24"/>
        </w:rPr>
        <w:t>.</w:t>
      </w:r>
    </w:p>
    <w:p w14:paraId="08A1A6A2" w14:textId="4D8C7C06" w:rsidR="009F4D0D" w:rsidRPr="00834ECF" w:rsidRDefault="00F062CE" w:rsidP="00834ECF">
      <w:pPr>
        <w:ind w:firstLine="709"/>
        <w:jc w:val="both"/>
        <w:rPr>
          <w:sz w:val="24"/>
          <w:szCs w:val="24"/>
        </w:rPr>
      </w:pPr>
      <w:r w:rsidRPr="00834ECF">
        <w:rPr>
          <w:sz w:val="24"/>
          <w:szCs w:val="24"/>
        </w:rPr>
        <w:t>Самостоятельная работа обучающихся с участием преподавателя предусматривает проведение конс</w:t>
      </w:r>
      <w:r w:rsidR="009B399A" w:rsidRPr="00834ECF">
        <w:rPr>
          <w:sz w:val="24"/>
          <w:szCs w:val="24"/>
        </w:rPr>
        <w:t>ультаций перед экзаменом</w:t>
      </w:r>
      <w:r w:rsidR="009F4D0D" w:rsidRPr="00834ECF">
        <w:rPr>
          <w:sz w:val="24"/>
          <w:szCs w:val="24"/>
        </w:rPr>
        <w:t>.</w:t>
      </w:r>
    </w:p>
    <w:p w14:paraId="1C09A6D7" w14:textId="77777777" w:rsidR="002451C0" w:rsidRPr="00F60511" w:rsidRDefault="002451C0" w:rsidP="00F60511"/>
    <w:p w14:paraId="2B6615CD" w14:textId="584EF042" w:rsidR="00484A6F" w:rsidRPr="002B2FC0" w:rsidRDefault="00484A6F" w:rsidP="00484A6F">
      <w:pPr>
        <w:pStyle w:val="2"/>
      </w:pPr>
      <w:r>
        <w:lastRenderedPageBreak/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065F1532" w14:textId="1206A495" w:rsidR="00484A6F" w:rsidRPr="000410E4" w:rsidRDefault="00484A6F" w:rsidP="00484A6F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84C2357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CE2F27">
        <w:rPr>
          <w:rFonts w:eastAsiaTheme="minorHAnsi"/>
          <w:noProof/>
          <w:szCs w:val="24"/>
          <w:lang w:eastAsia="en-US"/>
        </w:rPr>
        <w:t>ПО</w:t>
      </w:r>
      <w:r w:rsidRPr="00CE2F27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CE2F27">
        <w:rPr>
          <w:rFonts w:eastAsiaTheme="minorHAnsi"/>
          <w:noProof/>
          <w:szCs w:val="24"/>
          <w:lang w:eastAsia="en-US"/>
        </w:rPr>
        <w:t>Е</w:t>
      </w:r>
      <w:r w:rsidRPr="00CE2F27">
        <w:rPr>
          <w:rFonts w:eastAsiaTheme="minorHAnsi"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0BEE8AA4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036D34" w:rsidRPr="0004716C" w14:paraId="373A4AD9" w14:textId="77777777" w:rsidTr="00A04069">
        <w:trPr>
          <w:trHeight w:val="83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5707E09E" w:rsidR="00036D34" w:rsidRPr="0004716C" w:rsidRDefault="00036D3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036D34" w:rsidRPr="0004716C" w:rsidRDefault="00036D3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036D34" w:rsidRPr="0004716C" w:rsidRDefault="00036D3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036D34" w:rsidRPr="0004716C" w:rsidRDefault="00036D3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6C61F583" w14:textId="77777777" w:rsidR="00036D34" w:rsidRPr="009C78FC" w:rsidRDefault="00036D3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05149010" w14:textId="30C4CC48" w:rsidR="00036D34" w:rsidRPr="0004716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рофессиональной</w:t>
            </w:r>
          </w:p>
          <w:p w14:paraId="18740D98" w14:textId="2C840DE4" w:rsidR="00036D34" w:rsidRPr="009C78F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омпетенции</w:t>
            </w:r>
          </w:p>
        </w:tc>
      </w:tr>
      <w:tr w:rsidR="00036D34" w:rsidRPr="0004716C" w14:paraId="15985614" w14:textId="77777777" w:rsidTr="00036D34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036D34" w:rsidRPr="0004716C" w:rsidRDefault="00036D3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4110C1D3" w14:textId="77777777" w:rsidR="00B64CE1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9:</w:t>
            </w:r>
          </w:p>
          <w:p w14:paraId="3AE887DB" w14:textId="77777777" w:rsidR="00B64CE1" w:rsidRPr="008B3ED7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2</w:t>
            </w:r>
            <w:r>
              <w:rPr>
                <w:sz w:val="22"/>
                <w:szCs w:val="22"/>
              </w:rPr>
              <w:t>;</w:t>
            </w:r>
          </w:p>
          <w:p w14:paraId="05B0ABFD" w14:textId="77777777" w:rsidR="00B64CE1" w:rsidRPr="008B3ED7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3</w:t>
            </w:r>
            <w:r>
              <w:rPr>
                <w:sz w:val="22"/>
                <w:szCs w:val="22"/>
              </w:rPr>
              <w:t>.</w:t>
            </w:r>
          </w:p>
          <w:p w14:paraId="65C2AAB3" w14:textId="77777777" w:rsidR="00B64CE1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:</w:t>
            </w:r>
          </w:p>
          <w:p w14:paraId="2ACEB6FB" w14:textId="781B9228" w:rsidR="002E30CA" w:rsidRPr="002E30CA" w:rsidRDefault="00B64CE1" w:rsidP="00B64CE1">
            <w:pPr>
              <w:jc w:val="center"/>
              <w:rPr>
                <w:sz w:val="20"/>
                <w:szCs w:val="20"/>
              </w:rPr>
            </w:pPr>
            <w:r w:rsidRPr="008B3ED7">
              <w:rPr>
                <w:rFonts w:eastAsia="Times New Roman"/>
                <w:iCs/>
              </w:rPr>
              <w:t>ИД-ПК-1.1</w:t>
            </w:r>
          </w:p>
          <w:p w14:paraId="4C2A80B4" w14:textId="2682F40F" w:rsidR="00036D34" w:rsidRPr="00CE2F27" w:rsidRDefault="002E30CA" w:rsidP="002E30CA">
            <w:pPr>
              <w:jc w:val="center"/>
              <w:rPr>
                <w:b/>
                <w:sz w:val="20"/>
                <w:szCs w:val="20"/>
              </w:rPr>
            </w:pPr>
            <w:r w:rsidRPr="002E30CA">
              <w:rPr>
                <w:sz w:val="20"/>
                <w:szCs w:val="20"/>
              </w:rPr>
              <w:tab/>
            </w:r>
          </w:p>
        </w:tc>
      </w:tr>
      <w:tr w:rsidR="00036D34" w:rsidRPr="0004716C" w14:paraId="4A44A122" w14:textId="77777777" w:rsidTr="00D53931">
        <w:trPr>
          <w:trHeight w:val="283"/>
        </w:trPr>
        <w:tc>
          <w:tcPr>
            <w:tcW w:w="2045" w:type="dxa"/>
          </w:tcPr>
          <w:p w14:paraId="102B0B32" w14:textId="77777777" w:rsidR="00036D34" w:rsidRPr="0004716C" w:rsidRDefault="00036D3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45C64D61" w:rsidR="00036D34" w:rsidRPr="00985A05" w:rsidRDefault="00036D34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1E21DB76" w14:textId="30F41C1A" w:rsidR="00036D34" w:rsidRPr="0004716C" w:rsidRDefault="00036D34" w:rsidP="00CE2F27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4751821" w:rsidR="00036D34" w:rsidRPr="0004716C" w:rsidRDefault="00036D3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45131DE9" w14:textId="63CDAA6D" w:rsidR="00036D34" w:rsidRDefault="00036D34" w:rsidP="0067750B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66E9C14F" w14:textId="691065D5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 w:rsidRPr="00ED1750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высокого уровня сложности, правильно обосновывает принятые решения;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</w:t>
            </w:r>
          </w:p>
          <w:p w14:paraId="55E23F6E" w14:textId="78EE3F29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rFonts w:eastAsia="Times New Roman"/>
                <w:sz w:val="21"/>
                <w:szCs w:val="21"/>
              </w:rPr>
              <w:t xml:space="preserve">показывает высокий уровень понимания </w:t>
            </w:r>
            <w:r w:rsidR="00D67553">
              <w:rPr>
                <w:rFonts w:eastAsia="Times New Roman"/>
                <w:sz w:val="21"/>
                <w:szCs w:val="21"/>
              </w:rPr>
              <w:t>теоретиче</w:t>
            </w:r>
            <w:r w:rsidR="008F5D28">
              <w:rPr>
                <w:rFonts w:eastAsia="Times New Roman"/>
                <w:sz w:val="21"/>
                <w:szCs w:val="21"/>
              </w:rPr>
              <w:t xml:space="preserve">ского материала </w:t>
            </w:r>
            <w:r w:rsidRPr="00AB0272">
              <w:rPr>
                <w:rFonts w:eastAsia="Times New Roman"/>
                <w:sz w:val="21"/>
                <w:szCs w:val="21"/>
              </w:rPr>
              <w:t xml:space="preserve">и </w:t>
            </w:r>
            <w:r>
              <w:rPr>
                <w:rFonts w:eastAsia="Times New Roman"/>
                <w:sz w:val="21"/>
                <w:szCs w:val="21"/>
              </w:rPr>
              <w:t xml:space="preserve">способен применять </w:t>
            </w:r>
            <w:r w:rsidR="008F5D28">
              <w:rPr>
                <w:rFonts w:eastAsia="Times New Roman"/>
                <w:sz w:val="21"/>
                <w:szCs w:val="21"/>
              </w:rPr>
              <w:t>его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в решении поставленных задач;</w:t>
            </w:r>
          </w:p>
          <w:p w14:paraId="2ABA27C1" w14:textId="6C6A2B47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39353BD1" w14:textId="038DFDF5" w:rsidR="00036D34" w:rsidRPr="0067750B" w:rsidRDefault="002E30CA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аёт</w:t>
            </w:r>
            <w:r w:rsidR="00036D34" w:rsidRPr="00AB0272">
              <w:rPr>
                <w:iCs/>
                <w:sz w:val="21"/>
                <w:szCs w:val="21"/>
              </w:rPr>
              <w:t xml:space="preserve"> </w:t>
            </w:r>
            <w:r w:rsidRPr="00AB0272">
              <w:rPr>
                <w:iCs/>
                <w:sz w:val="21"/>
                <w:szCs w:val="21"/>
              </w:rPr>
              <w:t>развёрнутые</w:t>
            </w:r>
            <w:r w:rsidR="00036D34" w:rsidRPr="00AB0272">
              <w:rPr>
                <w:iCs/>
                <w:sz w:val="21"/>
                <w:szCs w:val="21"/>
              </w:rPr>
              <w:t>, исчерпывающие, профессионально грамотные ответы на вопросы, в том числе, дополнительные.</w:t>
            </w:r>
          </w:p>
        </w:tc>
      </w:tr>
      <w:tr w:rsidR="00036D34" w:rsidRPr="0004716C" w14:paraId="4EA520C7" w14:textId="77777777" w:rsidTr="00D16DF0">
        <w:trPr>
          <w:trHeight w:val="283"/>
        </w:trPr>
        <w:tc>
          <w:tcPr>
            <w:tcW w:w="2045" w:type="dxa"/>
          </w:tcPr>
          <w:p w14:paraId="45E677E2" w14:textId="076A08C3" w:rsidR="00036D34" w:rsidRPr="0004716C" w:rsidRDefault="00036D34" w:rsidP="00AB0272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63935C13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3A5002AA" w14:textId="739F331A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32210F77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128A1A97" w14:textId="763B1E29" w:rsidR="00036D34" w:rsidRDefault="00036D34" w:rsidP="0067750B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0F9D18D9" w14:textId="7527CA55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6E689393" w14:textId="1FB108DE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rFonts w:eastAsia="Times New Roman"/>
                <w:sz w:val="21"/>
                <w:szCs w:val="21"/>
              </w:rPr>
              <w:t>использует базовые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методы и средства при решении поставленных задач;</w:t>
            </w:r>
          </w:p>
          <w:p w14:paraId="6FD40713" w14:textId="43FCECA6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остаточно хорошо</w:t>
            </w:r>
            <w:r w:rsidRPr="00AB0272">
              <w:rPr>
                <w:iCs/>
                <w:sz w:val="21"/>
                <w:szCs w:val="21"/>
              </w:rPr>
              <w:t xml:space="preserve">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5043A887" w14:textId="773D8026" w:rsidR="00036D34" w:rsidRPr="00590FE2" w:rsidRDefault="005A0BA9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 xml:space="preserve"> на поставленные вопросы, отражающие знания теоретического материала, при этом, не допуская существенных неточностей.</w:t>
            </w:r>
            <w:r w:rsidR="00036D34"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036D34" w:rsidRPr="0004716C" w14:paraId="4F654C17" w14:textId="77777777" w:rsidTr="00C57F4B">
        <w:trPr>
          <w:trHeight w:val="283"/>
        </w:trPr>
        <w:tc>
          <w:tcPr>
            <w:tcW w:w="2045" w:type="dxa"/>
          </w:tcPr>
          <w:p w14:paraId="2FE7550D" w14:textId="77777777" w:rsidR="00036D34" w:rsidRPr="0004716C" w:rsidRDefault="00036D34" w:rsidP="00AB0272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27403CF0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FBDA68E" w14:textId="5F1C5025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0445BD36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53A338B5" w14:textId="7BA6301C" w:rsidR="00036D34" w:rsidRPr="0067750B" w:rsidRDefault="00036D34" w:rsidP="0067750B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5B57706D" w14:textId="713370CA" w:rsidR="00036D34" w:rsidRPr="00A36490" w:rsidRDefault="00036D34" w:rsidP="00036D34">
            <w:pPr>
              <w:numPr>
                <w:ilvl w:val="0"/>
                <w:numId w:val="37"/>
              </w:num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A36490">
              <w:rPr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в </w:t>
            </w:r>
            <w:r w:rsidR="005A0BA9" w:rsidRPr="00A36490">
              <w:rPr>
                <w:sz w:val="21"/>
                <w:szCs w:val="21"/>
              </w:rPr>
              <w:t>объёме</w:t>
            </w:r>
            <w:r w:rsidRPr="00A36490">
              <w:rPr>
                <w:sz w:val="21"/>
                <w:szCs w:val="21"/>
              </w:rPr>
              <w:t xml:space="preserve">, необходимом для дальнейшего освоения </w:t>
            </w:r>
            <w:r>
              <w:rPr>
                <w:sz w:val="21"/>
                <w:szCs w:val="21"/>
              </w:rPr>
              <w:t>образовательной программы</w:t>
            </w:r>
            <w:r w:rsidRPr="00A36490">
              <w:rPr>
                <w:sz w:val="21"/>
                <w:szCs w:val="21"/>
              </w:rPr>
              <w:t>;</w:t>
            </w:r>
          </w:p>
          <w:p w14:paraId="13661CA3" w14:textId="2696F295" w:rsidR="00036D34" w:rsidRPr="0067750B" w:rsidRDefault="005A0BA9" w:rsidP="00036D34">
            <w:pPr>
              <w:numPr>
                <w:ilvl w:val="0"/>
                <w:numId w:val="37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>, отр</w:t>
            </w:r>
            <w:r w:rsidR="00036D34" w:rsidRPr="00A36490">
              <w:rPr>
                <w:iCs/>
                <w:sz w:val="21"/>
                <w:szCs w:val="21"/>
              </w:rPr>
              <w:t>ажаю</w:t>
            </w:r>
            <w:r w:rsidR="00036D34">
              <w:rPr>
                <w:iCs/>
                <w:sz w:val="21"/>
                <w:szCs w:val="21"/>
              </w:rPr>
              <w:t>щие</w:t>
            </w:r>
            <w:r w:rsidR="00036D34" w:rsidRPr="00A36490">
              <w:rPr>
                <w:iCs/>
                <w:sz w:val="21"/>
                <w:szCs w:val="21"/>
              </w:rPr>
              <w:t xml:space="preserve"> знания на базовом уровне теоретического и практического материала в </w:t>
            </w:r>
            <w:r w:rsidRPr="00A36490">
              <w:rPr>
                <w:iCs/>
                <w:sz w:val="21"/>
                <w:szCs w:val="21"/>
              </w:rPr>
              <w:t>объёме</w:t>
            </w:r>
            <w:r w:rsidR="00036D34" w:rsidRPr="00A36490">
              <w:rPr>
                <w:iCs/>
                <w:sz w:val="21"/>
                <w:szCs w:val="21"/>
              </w:rPr>
              <w:t xml:space="preserve">, </w:t>
            </w:r>
            <w:r w:rsidR="00036D34" w:rsidRPr="00A36490">
              <w:rPr>
                <w:sz w:val="21"/>
                <w:szCs w:val="21"/>
              </w:rPr>
              <w:t xml:space="preserve">необходимом для дальнейшей </w:t>
            </w:r>
            <w:r w:rsidRPr="00A36490">
              <w:rPr>
                <w:sz w:val="21"/>
                <w:szCs w:val="21"/>
              </w:rPr>
              <w:t>учёбы</w:t>
            </w:r>
            <w:r w:rsidR="00036D34" w:rsidRPr="00A36490">
              <w:rPr>
                <w:sz w:val="21"/>
                <w:szCs w:val="21"/>
              </w:rPr>
              <w:t xml:space="preserve"> и предстоящей работы по профилю обучения.</w:t>
            </w:r>
          </w:p>
        </w:tc>
      </w:tr>
      <w:tr w:rsidR="00AB0272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AB0272" w:rsidRPr="0004716C" w:rsidRDefault="00AB0272" w:rsidP="00AB0272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666E9C93" w:rsidR="00AB0272" w:rsidRPr="00985A05" w:rsidRDefault="00AB0272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E928182" w14:textId="6192EAA9" w:rsidR="00AB0272" w:rsidRPr="0004716C" w:rsidRDefault="00AB0272" w:rsidP="00AB0272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47BC0734" w:rsidR="00AB0272" w:rsidRPr="0004716C" w:rsidRDefault="00AB0272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AB0272" w:rsidRPr="0067750B" w:rsidRDefault="00AB0272" w:rsidP="00AB0272">
            <w:pPr>
              <w:rPr>
                <w:iCs/>
                <w:sz w:val="21"/>
                <w:szCs w:val="21"/>
              </w:rPr>
            </w:pPr>
            <w:r w:rsidRPr="0067750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2B450B49" w:rsidR="00AB0272" w:rsidRPr="00036D34" w:rsidRDefault="00AB0272" w:rsidP="00036D34">
            <w:pPr>
              <w:pStyle w:val="af0"/>
              <w:numPr>
                <w:ilvl w:val="0"/>
                <w:numId w:val="36"/>
              </w:numPr>
              <w:rPr>
                <w:b/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</w:t>
            </w:r>
            <w:r w:rsidR="0067750B" w:rsidRPr="00036D34">
              <w:rPr>
                <w:iCs/>
                <w:sz w:val="21"/>
                <w:szCs w:val="21"/>
              </w:rPr>
              <w:t>а</w:t>
            </w:r>
            <w:r w:rsidRPr="00036D34">
              <w:rPr>
                <w:iCs/>
                <w:sz w:val="21"/>
                <w:szCs w:val="21"/>
              </w:rPr>
              <w:t>, допускает грубые ошибки при его изложении на занятиях и в ходе промежуточной аттестации;</w:t>
            </w:r>
          </w:p>
          <w:p w14:paraId="6FD46669" w14:textId="19295CBA" w:rsidR="00AB0272" w:rsidRPr="00036D34" w:rsidRDefault="005A0BA9" w:rsidP="00036D34">
            <w:pPr>
              <w:pStyle w:val="af0"/>
              <w:numPr>
                <w:ilvl w:val="0"/>
                <w:numId w:val="36"/>
              </w:numPr>
              <w:tabs>
                <w:tab w:val="left" w:pos="267"/>
              </w:tabs>
              <w:rPr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lastRenderedPageBreak/>
              <w:t>даёт</w:t>
            </w:r>
            <w:r w:rsidR="0067750B" w:rsidRPr="00036D34">
              <w:rPr>
                <w:iCs/>
                <w:sz w:val="21"/>
                <w:szCs w:val="21"/>
              </w:rPr>
              <w:t xml:space="preserve"> </w:t>
            </w:r>
            <w:r w:rsidR="00AB0272" w:rsidRPr="00036D34">
              <w:rPr>
                <w:iCs/>
                <w:sz w:val="21"/>
                <w:szCs w:val="21"/>
              </w:rPr>
              <w:t>ответ</w:t>
            </w:r>
            <w:r w:rsidR="0067750B" w:rsidRPr="00036D34">
              <w:rPr>
                <w:iCs/>
                <w:sz w:val="21"/>
                <w:szCs w:val="21"/>
              </w:rPr>
              <w:t>ы,</w:t>
            </w:r>
            <w:r w:rsidR="00AB0272" w:rsidRPr="00036D34">
              <w:rPr>
                <w:iCs/>
                <w:sz w:val="21"/>
                <w:szCs w:val="21"/>
              </w:rPr>
              <w:t xml:space="preserve"> отража</w:t>
            </w:r>
            <w:r w:rsidR="0067750B" w:rsidRPr="00036D34">
              <w:rPr>
                <w:iCs/>
                <w:sz w:val="21"/>
                <w:szCs w:val="21"/>
              </w:rPr>
              <w:t>ющие</w:t>
            </w:r>
            <w:r w:rsidR="00AB0272" w:rsidRPr="00036D34">
              <w:rPr>
                <w:iCs/>
                <w:sz w:val="21"/>
                <w:szCs w:val="21"/>
              </w:rPr>
              <w:t xml:space="preserve"> отсутствие знаний на базовом уровне теоретического и практического материала в </w:t>
            </w:r>
            <w:r w:rsidRPr="00036D34">
              <w:rPr>
                <w:iCs/>
                <w:sz w:val="21"/>
                <w:szCs w:val="21"/>
              </w:rPr>
              <w:t>объёме</w:t>
            </w:r>
            <w:r w:rsidR="00AB0272" w:rsidRPr="00036D34">
              <w:rPr>
                <w:iCs/>
                <w:sz w:val="21"/>
                <w:szCs w:val="21"/>
              </w:rPr>
              <w:t xml:space="preserve">, </w:t>
            </w:r>
            <w:r w:rsidR="00AB0272" w:rsidRPr="00036D34">
              <w:rPr>
                <w:sz w:val="21"/>
                <w:szCs w:val="21"/>
              </w:rPr>
              <w:t xml:space="preserve">необходимом для дальнейшей </w:t>
            </w:r>
            <w:r w:rsidRPr="00036D34">
              <w:rPr>
                <w:sz w:val="21"/>
                <w:szCs w:val="21"/>
              </w:rPr>
              <w:t>учёбы</w:t>
            </w:r>
            <w:r w:rsidR="00AB0272" w:rsidRPr="00036D34">
              <w:rPr>
                <w:sz w:val="21"/>
                <w:szCs w:val="21"/>
              </w:rPr>
              <w:t>.</w:t>
            </w:r>
          </w:p>
        </w:tc>
      </w:tr>
    </w:tbl>
    <w:p w14:paraId="34116B6B" w14:textId="5AB5EF4C" w:rsidR="006F1ABB" w:rsidRPr="001F5596" w:rsidRDefault="006F1ABB" w:rsidP="00AA4332">
      <w:pPr>
        <w:pStyle w:val="1"/>
        <w:jc w:val="center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4A5BC5E7" w:rsidR="001F5596" w:rsidRPr="0021441B" w:rsidRDefault="001F5596" w:rsidP="00834ECF">
      <w:pPr>
        <w:pStyle w:val="af0"/>
        <w:ind w:left="0" w:firstLine="709"/>
        <w:jc w:val="both"/>
        <w:rPr>
          <w:i/>
        </w:rPr>
      </w:pPr>
      <w:r w:rsidRPr="00834ECF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834ECF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834ECF">
        <w:rPr>
          <w:rFonts w:eastAsia="Times New Roman"/>
          <w:bCs/>
          <w:sz w:val="24"/>
          <w:szCs w:val="24"/>
        </w:rPr>
        <w:t xml:space="preserve">учающихся, </w:t>
      </w:r>
      <w:r w:rsidRPr="00834ECF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834ECF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4ECF">
        <w:rPr>
          <w:rFonts w:eastAsia="Times New Roman"/>
          <w:bCs/>
          <w:sz w:val="24"/>
          <w:szCs w:val="24"/>
        </w:rPr>
        <w:t>учебной дисциплине</w:t>
      </w:r>
      <w:r w:rsidR="00834ECF" w:rsidRPr="00834ECF">
        <w:rPr>
          <w:rFonts w:eastAsia="Times New Roman"/>
          <w:bCs/>
          <w:sz w:val="24"/>
          <w:szCs w:val="24"/>
        </w:rPr>
        <w:t xml:space="preserve"> «</w:t>
      </w:r>
      <w:r w:rsidR="003829B9" w:rsidRPr="00F82BBF">
        <w:rPr>
          <w:rFonts w:eastAsia="Times New Roman"/>
          <w:sz w:val="24"/>
          <w:szCs w:val="24"/>
        </w:rPr>
        <w:t>Оценка и анализ риска</w:t>
      </w:r>
      <w:r w:rsidR="00834ECF" w:rsidRPr="00834ECF">
        <w:rPr>
          <w:rFonts w:eastAsia="Times New Roman"/>
          <w:bCs/>
          <w:sz w:val="24"/>
          <w:szCs w:val="24"/>
        </w:rPr>
        <w:t>»</w:t>
      </w:r>
      <w:r w:rsidRPr="00834ECF">
        <w:rPr>
          <w:rFonts w:eastAsia="Times New Roman"/>
          <w:bCs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834ECF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363502B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890" w:type="dxa"/>
        <w:tblInd w:w="108" w:type="dxa"/>
        <w:tblLook w:val="04A0" w:firstRow="1" w:lastRow="0" w:firstColumn="1" w:lastColumn="0" w:noHBand="0" w:noVBand="1"/>
      </w:tblPr>
      <w:tblGrid>
        <w:gridCol w:w="1163"/>
        <w:gridCol w:w="4004"/>
        <w:gridCol w:w="9723"/>
      </w:tblGrid>
      <w:tr w:rsidR="00A55483" w14:paraId="6DA01A39" w14:textId="77777777" w:rsidTr="00A52DEA">
        <w:trPr>
          <w:tblHeader/>
        </w:trPr>
        <w:tc>
          <w:tcPr>
            <w:tcW w:w="116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4004" w:type="dxa"/>
            <w:shd w:val="clear" w:color="auto" w:fill="DBE5F1" w:themeFill="accent1" w:themeFillTint="33"/>
            <w:vAlign w:val="center"/>
          </w:tcPr>
          <w:p w14:paraId="180C62B0" w14:textId="3BDA9EE0" w:rsidR="003F468B" w:rsidRPr="00D23F40" w:rsidRDefault="003F468B" w:rsidP="00160D7E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CD067E">
            <w:pPr>
              <w:pStyle w:val="af0"/>
              <w:numPr>
                <w:ilvl w:val="3"/>
                <w:numId w:val="10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A52DEA">
        <w:trPr>
          <w:trHeight w:val="283"/>
        </w:trPr>
        <w:tc>
          <w:tcPr>
            <w:tcW w:w="1163" w:type="dxa"/>
          </w:tcPr>
          <w:p w14:paraId="321AF006" w14:textId="0BA5DA54" w:rsidR="00DC1095" w:rsidRPr="00160D7E" w:rsidRDefault="00160D7E" w:rsidP="00160D7E">
            <w:pPr>
              <w:jc w:val="center"/>
              <w:rPr>
                <w:lang w:val="en-US"/>
              </w:rPr>
            </w:pPr>
            <w:r>
              <w:t xml:space="preserve">Раздел 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4E76DEA3" w14:textId="0DC599A2" w:rsidR="003F468B" w:rsidRPr="00000F20" w:rsidRDefault="0036034B" w:rsidP="00160D7E">
            <w:pPr>
              <w:ind w:left="42"/>
            </w:pPr>
            <w:r w:rsidRPr="00D6624B">
              <w:t xml:space="preserve">Самостоятельные проверочные работы </w:t>
            </w:r>
            <w:r w:rsidR="00000F20">
              <w:t>(решение задач)</w:t>
            </w:r>
            <w:r w:rsidR="00160D7E">
              <w:t xml:space="preserve"> </w:t>
            </w:r>
          </w:p>
        </w:tc>
        <w:tc>
          <w:tcPr>
            <w:tcW w:w="9723" w:type="dxa"/>
          </w:tcPr>
          <w:p w14:paraId="2F516BE8" w14:textId="77777777" w:rsidR="00812BBC" w:rsidRDefault="005A7243" w:rsidP="00AC5B31">
            <w:pPr>
              <w:tabs>
                <w:tab w:val="left" w:pos="1440"/>
              </w:tabs>
              <w:jc w:val="both"/>
            </w:pPr>
            <w:r>
              <w:t>1.</w:t>
            </w:r>
            <w:r w:rsidRPr="00AC5B31">
              <w:t xml:space="preserve"> </w:t>
            </w:r>
            <w:r w:rsidR="00812BBC">
              <w:t>Компания «Икс-</w:t>
            </w:r>
            <w:proofErr w:type="spellStart"/>
            <w:r w:rsidR="00812BBC">
              <w:t>ойл</w:t>
            </w:r>
            <w:proofErr w:type="spellEnd"/>
            <w:r w:rsidR="00812BBC">
              <w:t>» экспортирует нефть из России. Схема транспортировки выглядит так:</w:t>
            </w:r>
          </w:p>
          <w:p w14:paraId="61A56CA2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трубопроводом по России,</w:t>
            </w:r>
          </w:p>
          <w:p w14:paraId="22457C63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трубопроводом по одной из стран СНГ,</w:t>
            </w:r>
          </w:p>
          <w:p w14:paraId="5EC1AD44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нефтеналивным танкером в порт покупателя.</w:t>
            </w:r>
          </w:p>
          <w:p w14:paraId="732766F0" w14:textId="49A50145" w:rsidR="00812BBC" w:rsidRDefault="00812BBC" w:rsidP="00AC5B31">
            <w:pPr>
              <w:tabs>
                <w:tab w:val="left" w:pos="1440"/>
              </w:tabs>
              <w:jc w:val="both"/>
            </w:pPr>
            <w:r>
              <w:t>Перечислите основные риски, с которыми имеет дело компания</w:t>
            </w:r>
          </w:p>
          <w:p w14:paraId="5A2E861D" w14:textId="77777777" w:rsidR="00812BBC" w:rsidRDefault="00812BBC" w:rsidP="00AC5B31">
            <w:pPr>
              <w:tabs>
                <w:tab w:val="left" w:pos="1440"/>
              </w:tabs>
              <w:jc w:val="both"/>
            </w:pPr>
          </w:p>
          <w:p w14:paraId="594FBC0E" w14:textId="77777777" w:rsidR="00AC5B31" w:rsidRPr="00AC5B31" w:rsidRDefault="008535E2" w:rsidP="00AC5B31">
            <w:pPr>
              <w:tabs>
                <w:tab w:val="left" w:pos="1440"/>
              </w:tabs>
              <w:jc w:val="both"/>
            </w:pPr>
            <w:r w:rsidRPr="00A552BB">
              <w:t>3.</w:t>
            </w:r>
            <w:r w:rsidR="00A552BB">
              <w:t xml:space="preserve"> </w:t>
            </w:r>
            <w:r w:rsidR="00AC5B31" w:rsidRPr="00AC5B31">
              <w:t xml:space="preserve">Пусть имеются два инвестиционных проекта. Первый с вероятностью 0,6 обеспечивает прибыль 15 млн руб., однако с вероятностью 0,4 можно потерять 5,5 млн руб. Для второго проекта с вероятностью 0,8 можно получить прибыль </w:t>
            </w:r>
            <w:proofErr w:type="spellStart"/>
            <w:r w:rsidR="00AC5B31" w:rsidRPr="00AC5B31">
              <w:t>10млн</w:t>
            </w:r>
            <w:proofErr w:type="spellEnd"/>
            <w:r w:rsidR="00AC5B31" w:rsidRPr="00AC5B31">
              <w:t xml:space="preserve"> руб. и с вероятностью 0,2 потерять 6 млн руб. Какой проект выбрать?</w:t>
            </w:r>
          </w:p>
          <w:p w14:paraId="4147DF7E" w14:textId="62EE5BB2" w:rsidR="00A552BB" w:rsidRPr="00D6624B" w:rsidRDefault="00A552BB" w:rsidP="00AC5B31">
            <w:pPr>
              <w:tabs>
                <w:tab w:val="left" w:pos="1440"/>
              </w:tabs>
              <w:jc w:val="both"/>
            </w:pPr>
          </w:p>
        </w:tc>
      </w:tr>
      <w:tr w:rsidR="00A55483" w14:paraId="7B1A101B" w14:textId="77777777" w:rsidTr="00A52DEA">
        <w:trPr>
          <w:trHeight w:val="283"/>
        </w:trPr>
        <w:tc>
          <w:tcPr>
            <w:tcW w:w="1163" w:type="dxa"/>
          </w:tcPr>
          <w:p w14:paraId="6002D27E" w14:textId="2FFFAE30" w:rsidR="00F75D1E" w:rsidRPr="00160D7E" w:rsidRDefault="00160D7E" w:rsidP="00160D7E">
            <w:pPr>
              <w:jc w:val="center"/>
              <w:rPr>
                <w:lang w:val="en-US"/>
              </w:rPr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67521B90" w14:textId="7DF71F0A" w:rsidR="00F75D1E" w:rsidRPr="00D6624B" w:rsidRDefault="00000F2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26AAA932" w14:textId="2B72E6A4" w:rsidR="008575E2" w:rsidRDefault="008575E2" w:rsidP="008575E2">
            <w:pPr>
              <w:tabs>
                <w:tab w:val="left" w:pos="1440"/>
              </w:tabs>
              <w:jc w:val="both"/>
            </w:pPr>
            <w:r>
              <w:t>а)</w:t>
            </w:r>
            <w:r w:rsidRPr="00AC5B31">
              <w:t xml:space="preserve"> </w:t>
            </w:r>
            <w:r>
              <w:t xml:space="preserve">Многопрофильный холдинг «Меркурий» направил в новое перспективное </w:t>
            </w:r>
          </w:p>
          <w:p w14:paraId="7C299FC7" w14:textId="2841853A" w:rsidR="008575E2" w:rsidRDefault="008575E2" w:rsidP="008575E2">
            <w:pPr>
              <w:tabs>
                <w:tab w:val="left" w:pos="1440"/>
              </w:tabs>
              <w:jc w:val="both"/>
            </w:pPr>
            <w:r>
              <w:t>производство 3 000 000 рублей и планирует получить к концу года прибыль 1 000 000 рублей.</w:t>
            </w:r>
            <w:r>
              <w:br/>
              <w:t>Охарактеризуйте численно зоны допустимого и критического рисков.</w:t>
            </w:r>
          </w:p>
          <w:p w14:paraId="74A0CB92" w14:textId="77777777" w:rsidR="008575E2" w:rsidRDefault="008575E2" w:rsidP="008575E2">
            <w:pPr>
              <w:tabs>
                <w:tab w:val="left" w:pos="1440"/>
              </w:tabs>
              <w:jc w:val="both"/>
            </w:pPr>
          </w:p>
          <w:p w14:paraId="63E39EF9" w14:textId="57AEA782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б) </w:t>
            </w:r>
            <w:r w:rsidRPr="00FF33F7">
              <w:t>Проведите экспертизу по определению численной оценки курса доллара к рублю</w:t>
            </w:r>
          </w:p>
          <w:p w14:paraId="2E569A7D" w14:textId="77777777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  </w:t>
            </w:r>
            <w:r w:rsidRPr="00FF33F7">
              <w:t xml:space="preserve"> на день выполнения задания. В качестве экспертов выберите от 10 до 20 человек.</w:t>
            </w:r>
          </w:p>
          <w:p w14:paraId="4B7173B1" w14:textId="77777777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  </w:t>
            </w:r>
            <w:r w:rsidRPr="00FF33F7">
              <w:t xml:space="preserve"> Постройте доверительный интервал для полученной оценки и проверьте</w:t>
            </w:r>
          </w:p>
          <w:p w14:paraId="5A7035AD" w14:textId="77777777" w:rsidR="008575E2" w:rsidRPr="00FF33F7" w:rsidRDefault="008575E2" w:rsidP="008575E2">
            <w:pPr>
              <w:tabs>
                <w:tab w:val="left" w:pos="1440"/>
              </w:tabs>
              <w:jc w:val="both"/>
            </w:pPr>
            <w:r w:rsidRPr="00FF33F7">
              <w:t xml:space="preserve"> </w:t>
            </w:r>
            <w:r>
              <w:t xml:space="preserve">  </w:t>
            </w:r>
            <w:r w:rsidRPr="00FF33F7">
              <w:t xml:space="preserve">статистическую значимость всей экспертизы, если </w:t>
            </w:r>
            <w:r w:rsidR="00B25C44">
              <w:pict w14:anchorId="00FA8A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2.75pt">
                  <v:imagedata r:id="rId16" o:title=""/>
                </v:shape>
              </w:pict>
            </w:r>
            <w:r w:rsidRPr="00FF33F7">
              <w:t>;</w:t>
            </w:r>
          </w:p>
          <w:p w14:paraId="53F863D0" w14:textId="52401F38" w:rsidR="00841358" w:rsidRPr="00EA1C4E" w:rsidRDefault="00841358" w:rsidP="003115BC">
            <w:pPr>
              <w:ind w:left="777" w:hanging="330"/>
              <w:jc w:val="both"/>
            </w:pPr>
          </w:p>
        </w:tc>
      </w:tr>
      <w:tr w:rsidR="00950C5C" w14:paraId="08C247F6" w14:textId="77777777" w:rsidTr="00A52DEA">
        <w:trPr>
          <w:trHeight w:val="283"/>
        </w:trPr>
        <w:tc>
          <w:tcPr>
            <w:tcW w:w="1163" w:type="dxa"/>
          </w:tcPr>
          <w:p w14:paraId="007E97C4" w14:textId="5E973054" w:rsidR="00950C5C" w:rsidRPr="00160D7E" w:rsidRDefault="00950C5C" w:rsidP="00160D7E">
            <w:pPr>
              <w:jc w:val="center"/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  <w:r w:rsidR="008575E2"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1390E2BE" w14:textId="71FB3832" w:rsidR="00950C5C" w:rsidRPr="00000F20" w:rsidRDefault="00950C5C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385750C4" w14:textId="1D78C73A" w:rsidR="00950C5C" w:rsidRPr="00026CA4" w:rsidRDefault="008575E2" w:rsidP="008575E2">
            <w:pPr>
              <w:tabs>
                <w:tab w:val="left" w:pos="1440"/>
              </w:tabs>
              <w:jc w:val="both"/>
            </w:pPr>
            <w:r w:rsidRPr="00AC5B31">
              <w:t>Пусть имеются два инвестиционных проекта. Первый с вероятностью 0,6 обеспечивает прибыль 15 млн руб., однако с вероятностью 0,4 можно потерять 5,5 млн руб. Для второго проекта с вероятностью 0,8 можно получить прибыль 10</w:t>
            </w:r>
            <w:r w:rsidR="004A2E50">
              <w:t xml:space="preserve"> </w:t>
            </w:r>
            <w:r w:rsidRPr="00AC5B31">
              <w:t>млн руб. и с вероятностью 0,2 потерять 6 млн руб. Какой проект выбрать?</w:t>
            </w:r>
          </w:p>
        </w:tc>
      </w:tr>
      <w:tr w:rsidR="008575E2" w14:paraId="07F90A4E" w14:textId="77777777" w:rsidTr="00A52DEA">
        <w:trPr>
          <w:trHeight w:val="283"/>
        </w:trPr>
        <w:tc>
          <w:tcPr>
            <w:tcW w:w="1163" w:type="dxa"/>
          </w:tcPr>
          <w:p w14:paraId="69493BEE" w14:textId="543131E8" w:rsidR="008575E2" w:rsidRPr="004A2E50" w:rsidRDefault="004A2E50" w:rsidP="00160D7E">
            <w:pPr>
              <w:jc w:val="center"/>
              <w:rPr>
                <w:bCs/>
              </w:rPr>
            </w:pPr>
            <w:r w:rsidRPr="004A2E50">
              <w:rPr>
                <w:bCs/>
              </w:rPr>
              <w:lastRenderedPageBreak/>
              <w:t>Раздел IV</w:t>
            </w:r>
          </w:p>
        </w:tc>
        <w:tc>
          <w:tcPr>
            <w:tcW w:w="4004" w:type="dxa"/>
          </w:tcPr>
          <w:p w14:paraId="398D17A4" w14:textId="5770441B" w:rsidR="008575E2" w:rsidRPr="00000F20" w:rsidRDefault="004A2E5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57724662" w14:textId="77777777" w:rsidR="004A2E50" w:rsidRPr="004A2E50" w:rsidRDefault="004A2E50" w:rsidP="004A2E50">
            <w:pPr>
              <w:tabs>
                <w:tab w:val="left" w:pos="1440"/>
              </w:tabs>
              <w:jc w:val="both"/>
            </w:pPr>
            <w:r w:rsidRPr="004A2E50">
              <w:t>Акционерному обществу «Трейд М» предлагаются два рисковых проекта:</w:t>
            </w:r>
          </w:p>
          <w:tbl>
            <w:tblPr>
              <w:tblW w:w="9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745"/>
              <w:gridCol w:w="953"/>
              <w:gridCol w:w="954"/>
              <w:gridCol w:w="954"/>
              <w:gridCol w:w="954"/>
              <w:gridCol w:w="954"/>
              <w:gridCol w:w="954"/>
            </w:tblGrid>
            <w:tr w:rsidR="004A2E50" w:rsidRPr="00243BDE" w14:paraId="0FC2D0B3" w14:textId="77777777" w:rsidTr="00C51709">
              <w:tc>
                <w:tcPr>
                  <w:tcW w:w="3745" w:type="dxa"/>
                  <w:vAlign w:val="center"/>
                </w:tcPr>
                <w:p w14:paraId="5602F471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</w:p>
              </w:tc>
              <w:tc>
                <w:tcPr>
                  <w:tcW w:w="2861" w:type="dxa"/>
                  <w:gridSpan w:val="3"/>
                  <w:vAlign w:val="center"/>
                </w:tcPr>
                <w:p w14:paraId="4A6880E5" w14:textId="77777777" w:rsidR="004A2E50" w:rsidRPr="004A2E50" w:rsidRDefault="004A2E50" w:rsidP="004A2E50">
                  <w:pPr>
                    <w:tabs>
                      <w:tab w:val="left" w:pos="1440"/>
                    </w:tabs>
                    <w:jc w:val="center"/>
                  </w:pPr>
                  <w:r w:rsidRPr="004A2E50">
                    <w:t>Проект 1</w:t>
                  </w:r>
                </w:p>
              </w:tc>
              <w:tc>
                <w:tcPr>
                  <w:tcW w:w="2862" w:type="dxa"/>
                  <w:gridSpan w:val="3"/>
                  <w:vAlign w:val="center"/>
                </w:tcPr>
                <w:p w14:paraId="2625B5F9" w14:textId="77777777" w:rsidR="004A2E50" w:rsidRPr="004A2E50" w:rsidRDefault="004A2E50" w:rsidP="004A2E50">
                  <w:pPr>
                    <w:tabs>
                      <w:tab w:val="left" w:pos="1440"/>
                    </w:tabs>
                    <w:jc w:val="center"/>
                  </w:pPr>
                  <w:r w:rsidRPr="004A2E50">
                    <w:t>Проект 2</w:t>
                  </w:r>
                </w:p>
              </w:tc>
            </w:tr>
            <w:tr w:rsidR="004A2E50" w:rsidRPr="00243BDE" w14:paraId="06C7F4BD" w14:textId="77777777" w:rsidTr="00C51709">
              <w:tc>
                <w:tcPr>
                  <w:tcW w:w="3745" w:type="dxa"/>
                  <w:vAlign w:val="center"/>
                </w:tcPr>
                <w:p w14:paraId="3FCD2231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Вероятность события</w:t>
                  </w:r>
                </w:p>
              </w:tc>
              <w:tc>
                <w:tcPr>
                  <w:tcW w:w="953" w:type="dxa"/>
                  <w:vAlign w:val="center"/>
                </w:tcPr>
                <w:p w14:paraId="3BA5905C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599FFC1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6</w:t>
                  </w:r>
                </w:p>
              </w:tc>
              <w:tc>
                <w:tcPr>
                  <w:tcW w:w="954" w:type="dxa"/>
                  <w:vAlign w:val="center"/>
                </w:tcPr>
                <w:p w14:paraId="699753C0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6D74D293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4</w:t>
                  </w:r>
                </w:p>
              </w:tc>
              <w:tc>
                <w:tcPr>
                  <w:tcW w:w="954" w:type="dxa"/>
                  <w:vAlign w:val="center"/>
                </w:tcPr>
                <w:p w14:paraId="35BF4BD6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06CD2318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4</w:t>
                  </w:r>
                </w:p>
              </w:tc>
            </w:tr>
            <w:tr w:rsidR="004A2E50" w:rsidRPr="00243BDE" w14:paraId="40DFB7E4" w14:textId="77777777" w:rsidTr="00C51709">
              <w:tc>
                <w:tcPr>
                  <w:tcW w:w="3745" w:type="dxa"/>
                  <w:vAlign w:val="center"/>
                </w:tcPr>
                <w:p w14:paraId="40049FCC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Наличные поступления, млн руб.</w:t>
                  </w:r>
                </w:p>
              </w:tc>
              <w:tc>
                <w:tcPr>
                  <w:tcW w:w="953" w:type="dxa"/>
                  <w:vAlign w:val="center"/>
                </w:tcPr>
                <w:p w14:paraId="0C73243D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40</w:t>
                  </w:r>
                </w:p>
              </w:tc>
              <w:tc>
                <w:tcPr>
                  <w:tcW w:w="954" w:type="dxa"/>
                  <w:vAlign w:val="center"/>
                </w:tcPr>
                <w:p w14:paraId="3841E472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50</w:t>
                  </w:r>
                </w:p>
              </w:tc>
              <w:tc>
                <w:tcPr>
                  <w:tcW w:w="954" w:type="dxa"/>
                  <w:vAlign w:val="center"/>
                </w:tcPr>
                <w:p w14:paraId="52E5AA4D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60</w:t>
                  </w:r>
                </w:p>
              </w:tc>
              <w:tc>
                <w:tcPr>
                  <w:tcW w:w="954" w:type="dxa"/>
                  <w:vAlign w:val="center"/>
                </w:tcPr>
                <w:p w14:paraId="4FC3315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</w:t>
                  </w:r>
                </w:p>
              </w:tc>
              <w:tc>
                <w:tcPr>
                  <w:tcW w:w="954" w:type="dxa"/>
                  <w:vAlign w:val="center"/>
                </w:tcPr>
                <w:p w14:paraId="0E491A52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50</w:t>
                  </w:r>
                </w:p>
              </w:tc>
              <w:tc>
                <w:tcPr>
                  <w:tcW w:w="954" w:type="dxa"/>
                  <w:vAlign w:val="center"/>
                </w:tcPr>
                <w:p w14:paraId="2583805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100</w:t>
                  </w:r>
                </w:p>
              </w:tc>
            </w:tr>
          </w:tbl>
          <w:p w14:paraId="74D0C3EB" w14:textId="13526789" w:rsidR="008575E2" w:rsidRPr="00FC5164" w:rsidRDefault="004A2E50" w:rsidP="004A2E50">
            <w:pPr>
              <w:tabs>
                <w:tab w:val="left" w:pos="1440"/>
              </w:tabs>
              <w:jc w:val="both"/>
            </w:pPr>
            <w:r w:rsidRPr="004A2E50">
              <w:t xml:space="preserve"> Учитывая, что фирма имеет долг в размере 70 млн руб., какой проект должны выбрать акционеры и почему?</w:t>
            </w:r>
          </w:p>
        </w:tc>
      </w:tr>
      <w:tr w:rsidR="004A2E50" w14:paraId="202F71EE" w14:textId="77777777" w:rsidTr="00A52DEA">
        <w:trPr>
          <w:trHeight w:val="283"/>
        </w:trPr>
        <w:tc>
          <w:tcPr>
            <w:tcW w:w="1163" w:type="dxa"/>
          </w:tcPr>
          <w:p w14:paraId="35FBAF96" w14:textId="6BEA0A0E" w:rsidR="004A2E50" w:rsidRPr="004A2E50" w:rsidRDefault="004A2E50" w:rsidP="00160D7E">
            <w:pPr>
              <w:jc w:val="center"/>
              <w:rPr>
                <w:bCs/>
              </w:rPr>
            </w:pPr>
            <w:r w:rsidRPr="004A2E50">
              <w:rPr>
                <w:bCs/>
              </w:rPr>
              <w:t>Раздел V</w:t>
            </w:r>
          </w:p>
        </w:tc>
        <w:tc>
          <w:tcPr>
            <w:tcW w:w="4004" w:type="dxa"/>
          </w:tcPr>
          <w:p w14:paraId="138BEB3B" w14:textId="46937600" w:rsidR="004A2E50" w:rsidRPr="00000F20" w:rsidRDefault="004A2E5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79CBF2D3" w14:textId="0A6C2F7D" w:rsidR="004A2E50" w:rsidRPr="004A2E50" w:rsidRDefault="00AA4332" w:rsidP="00AA4332">
            <w:pPr>
              <w:tabs>
                <w:tab w:val="left" w:pos="1440"/>
              </w:tabs>
              <w:jc w:val="both"/>
            </w:pPr>
            <w:r w:rsidRPr="00AA4332">
              <w:t>Магазин «Молоко» продаёт в розницу молочные продукты. Директор магазина должен определить, сколько бидонов сметаны следует закупить у производителя для торговли в течение недели. Вероятность того, что спрос на сметану в течение недели будет 7, 8, 9, или 10 бидонов, равны соответственно 0,2; 0,2; 0,5; и 0,1. покупка одного бидона сметаны обходится магазину в 70 руб., а продаётся сметана по цене 110 руб. за бидон. Если сметана не продаётся в течение недели, она портится и магазин несёт убытки. Сколько бидонов сметаны желательно приобретать для продажи? Какова ожидаемая стоимостная ценность этого решения?</w:t>
            </w:r>
          </w:p>
        </w:tc>
      </w:tr>
    </w:tbl>
    <w:p w14:paraId="2F0902CD" w14:textId="6DFDFED3" w:rsidR="0036408D" w:rsidRPr="00D6624B" w:rsidRDefault="0036408D" w:rsidP="00D6624B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5B424892" w:rsidR="009D5862" w:rsidRPr="004A2281" w:rsidRDefault="009D5862" w:rsidP="00CF3113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641C9512" w:rsidR="009D5862" w:rsidRPr="00314BCA" w:rsidRDefault="009D5862" w:rsidP="00CA686F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169EB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70A3825D" w:rsidR="005169EB" w:rsidRPr="005169EB" w:rsidRDefault="005169EB" w:rsidP="00012A8E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5169EB">
              <w:rPr>
                <w:lang w:val="ru-RU"/>
              </w:rPr>
              <w:t>Самостоятельные проверочные работы (решение задач)</w:t>
            </w:r>
          </w:p>
        </w:tc>
        <w:tc>
          <w:tcPr>
            <w:tcW w:w="8080" w:type="dxa"/>
          </w:tcPr>
          <w:p w14:paraId="77588649" w14:textId="7EDB8DE2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демонстрирует грамотное решение всех задач, </w:t>
            </w:r>
            <w:r w:rsidR="00356F20">
              <w:rPr>
                <w:lang w:val="ru-RU"/>
              </w:rPr>
              <w:t xml:space="preserve">при </w:t>
            </w:r>
            <w:r w:rsidRPr="005169EB">
              <w:rPr>
                <w:lang w:val="ru-RU"/>
              </w:rPr>
              <w:t>использовани</w:t>
            </w:r>
            <w:r w:rsidR="00356F20">
              <w:rPr>
                <w:lang w:val="ru-RU"/>
              </w:rPr>
              <w:t>и</w:t>
            </w:r>
            <w:r w:rsidRPr="005169EB">
              <w:rPr>
                <w:lang w:val="ru-RU"/>
              </w:rPr>
              <w:t xml:space="preserve"> правильных методов решения</w:t>
            </w:r>
            <w:r w:rsidR="00356F20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1A248DF1" w14:textId="41B67A72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7660DED" w14:textId="13C9BB8E" w:rsidR="005169EB" w:rsidRPr="005169EB" w:rsidRDefault="005169EB" w:rsidP="005169EB">
            <w:pPr>
              <w:jc w:val="center"/>
            </w:pPr>
            <w:r w:rsidRPr="005169EB">
              <w:t>5</w:t>
            </w:r>
          </w:p>
        </w:tc>
      </w:tr>
      <w:tr w:rsidR="005169EB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646305A" w14:textId="0314ADC0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Продемонстрировано использование правильных методов </w:t>
            </w:r>
            <w:r w:rsidR="003115BC">
              <w:rPr>
                <w:lang w:val="ru-RU"/>
              </w:rPr>
              <w:t xml:space="preserve">решения задач </w:t>
            </w:r>
            <w:r w:rsidRPr="005169EB">
              <w:rPr>
                <w:lang w:val="ru-RU"/>
              </w:rPr>
              <w:t xml:space="preserve">при наличии </w:t>
            </w:r>
            <w:proofErr w:type="gramStart"/>
            <w:r w:rsidR="001D1054" w:rsidRPr="005169EB">
              <w:rPr>
                <w:lang w:val="ru-RU"/>
              </w:rPr>
              <w:t>1-2</w:t>
            </w:r>
            <w:proofErr w:type="gramEnd"/>
            <w:r w:rsidR="001D1054" w:rsidRPr="005169EB">
              <w:rPr>
                <w:lang w:val="ru-RU"/>
              </w:rPr>
              <w:t xml:space="preserve"> </w:t>
            </w:r>
            <w:r w:rsidR="00356F20">
              <w:rPr>
                <w:lang w:val="ru-RU"/>
              </w:rPr>
              <w:t>небольших</w:t>
            </w:r>
            <w:r w:rsidRPr="005169EB">
              <w:rPr>
                <w:lang w:val="ru-RU"/>
              </w:rPr>
              <w:t xml:space="preserve"> ошибок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7DB9EE8B" w14:textId="10842FCC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61014274" w14:textId="322FB278" w:rsidR="005169EB" w:rsidRPr="005169EB" w:rsidRDefault="005169EB" w:rsidP="005169EB">
            <w:pPr>
              <w:jc w:val="center"/>
            </w:pPr>
            <w:r w:rsidRPr="005169EB">
              <w:t>4</w:t>
            </w:r>
          </w:p>
        </w:tc>
      </w:tr>
      <w:tr w:rsidR="005169EB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9801572" w14:textId="72997879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использует верные методы решения </w:t>
            </w:r>
            <w:r w:rsidR="00356F20">
              <w:rPr>
                <w:lang w:val="ru-RU"/>
              </w:rPr>
              <w:t>задач,</w:t>
            </w:r>
            <w:r w:rsidRPr="005169EB">
              <w:rPr>
                <w:lang w:val="ru-RU"/>
              </w:rPr>
              <w:t xml:space="preserve"> но </w:t>
            </w:r>
            <w:r w:rsidR="00356F20">
              <w:rPr>
                <w:lang w:val="ru-RU"/>
              </w:rPr>
              <w:t>правильные ответы</w:t>
            </w:r>
            <w:r w:rsidRPr="005169EB">
              <w:rPr>
                <w:lang w:val="ru-RU"/>
              </w:rPr>
              <w:t xml:space="preserve"> в </w:t>
            </w:r>
            <w:r w:rsidR="00356F20">
              <w:rPr>
                <w:lang w:val="ru-RU"/>
              </w:rPr>
              <w:t xml:space="preserve">в </w:t>
            </w:r>
            <w:r w:rsidR="00B24055">
              <w:rPr>
                <w:lang w:val="ru-RU"/>
              </w:rPr>
              <w:t>половине</w:t>
            </w:r>
            <w:r w:rsidR="00356F20">
              <w:rPr>
                <w:lang w:val="ru-RU"/>
              </w:rPr>
              <w:t xml:space="preserve"> </w:t>
            </w:r>
            <w:r w:rsidRPr="005169EB">
              <w:rPr>
                <w:lang w:val="ru-RU"/>
              </w:rPr>
              <w:t>случаев отсутствуют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C3A861" w14:textId="3A2A6A6B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A1F75B9" w14:textId="5800E041" w:rsidR="005169EB" w:rsidRPr="005169EB" w:rsidRDefault="005169EB" w:rsidP="005169EB">
            <w:pPr>
              <w:jc w:val="center"/>
            </w:pPr>
            <w:r w:rsidRPr="005169EB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5169EB" w:rsidRDefault="009D5862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1CA1C60" w14:textId="296F2B85" w:rsidR="009D5862" w:rsidRPr="005169EB" w:rsidRDefault="00CA686F" w:rsidP="00CA686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A686F">
              <w:rPr>
                <w:lang w:val="ru-RU"/>
              </w:rPr>
              <w:t xml:space="preserve">Обучающийся использует </w:t>
            </w:r>
            <w:r>
              <w:rPr>
                <w:lang w:val="ru-RU"/>
              </w:rPr>
              <w:t>не</w:t>
            </w:r>
            <w:r w:rsidRPr="00CA686F">
              <w:rPr>
                <w:lang w:val="ru-RU"/>
              </w:rPr>
              <w:t xml:space="preserve">верные методы решения </w:t>
            </w:r>
            <w:r w:rsidR="00356F20">
              <w:rPr>
                <w:lang w:val="ru-RU"/>
              </w:rPr>
              <w:t>задач</w:t>
            </w:r>
            <w:r w:rsidR="00B24055">
              <w:rPr>
                <w:lang w:val="ru-RU"/>
              </w:rPr>
              <w:t xml:space="preserve"> и правильные ответы практически отсутствуют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AF2CFF" w14:textId="08416563" w:rsidR="009D5862" w:rsidRPr="005169EB" w:rsidRDefault="009D5862" w:rsidP="00FC1ACA">
            <w:pPr>
              <w:jc w:val="center"/>
            </w:pPr>
          </w:p>
        </w:tc>
        <w:tc>
          <w:tcPr>
            <w:tcW w:w="2056" w:type="dxa"/>
          </w:tcPr>
          <w:p w14:paraId="785E0D39" w14:textId="77777777" w:rsidR="009D5862" w:rsidRPr="005169EB" w:rsidRDefault="009D5862" w:rsidP="00FC1ACA">
            <w:pPr>
              <w:jc w:val="center"/>
            </w:pPr>
            <w:r w:rsidRPr="005169EB">
              <w:t>2</w:t>
            </w:r>
          </w:p>
        </w:tc>
      </w:tr>
    </w:tbl>
    <w:p w14:paraId="76901B2A" w14:textId="2C5D8AE1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517"/>
        <w:gridCol w:w="11084"/>
      </w:tblGrid>
      <w:tr w:rsidR="002C4687" w14:paraId="199B8EA8" w14:textId="77777777" w:rsidTr="00B24055">
        <w:trPr>
          <w:trHeight w:val="493"/>
        </w:trPr>
        <w:tc>
          <w:tcPr>
            <w:tcW w:w="3517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084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A10C2" w14:paraId="79E9C783" w14:textId="77777777" w:rsidTr="00B24055">
        <w:trPr>
          <w:trHeight w:val="2274"/>
        </w:trPr>
        <w:tc>
          <w:tcPr>
            <w:tcW w:w="3517" w:type="dxa"/>
          </w:tcPr>
          <w:p w14:paraId="2720394B" w14:textId="77777777" w:rsidR="00C34F5F" w:rsidRDefault="00C34F5F" w:rsidP="000A10C2">
            <w:pPr>
              <w:jc w:val="both"/>
            </w:pPr>
            <w:r>
              <w:lastRenderedPageBreak/>
              <w:t>П</w:t>
            </w:r>
            <w:r w:rsidRPr="005169EB">
              <w:t>роверочные работы</w:t>
            </w:r>
          </w:p>
          <w:p w14:paraId="66B17413" w14:textId="2B3EE692" w:rsidR="000A10C2" w:rsidRPr="00CF3113" w:rsidRDefault="00C34F5F" w:rsidP="000A10C2">
            <w:pPr>
              <w:jc w:val="both"/>
            </w:pPr>
            <w:r w:rsidRPr="005169EB">
              <w:t xml:space="preserve"> (решение задач)</w:t>
            </w:r>
          </w:p>
        </w:tc>
        <w:tc>
          <w:tcPr>
            <w:tcW w:w="11084" w:type="dxa"/>
          </w:tcPr>
          <w:p w14:paraId="6139D617" w14:textId="15C0127D" w:rsidR="00C34F5F" w:rsidRP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E1201">
              <w:rPr>
                <w:lang w:val="ru-RU"/>
              </w:rPr>
              <w:t>1.</w:t>
            </w:r>
            <w:r w:rsidRPr="005E1201">
              <w:rPr>
                <w:sz w:val="28"/>
                <w:szCs w:val="28"/>
                <w:lang w:val="ru-RU"/>
              </w:rPr>
              <w:t xml:space="preserve"> </w:t>
            </w:r>
            <w:r w:rsidRPr="00C34F5F">
              <w:rPr>
                <w:lang w:val="ru-RU"/>
              </w:rPr>
              <w:t xml:space="preserve">Агропромышленная фирма «Сад и Ко» выращивает и занимается сбытом своей продукции. Поскольку фирма на свободно конкурентном рынке существует уже 8 лет, то по итогам продаж предыдущих лет, известно, что в летний период они продают 4 т, 5 т или 7 т свежих огурцов, в зависимости от урожая. Так в урожайный год фирма продаёт </w:t>
            </w:r>
            <w:proofErr w:type="spellStart"/>
            <w:r w:rsidRPr="00C34F5F">
              <w:rPr>
                <w:lang w:val="ru-RU"/>
              </w:rPr>
              <w:t>4т</w:t>
            </w:r>
            <w:proofErr w:type="spellEnd"/>
            <w:r w:rsidRPr="00C34F5F">
              <w:rPr>
                <w:lang w:val="ru-RU"/>
              </w:rPr>
              <w:t>, а в обычный год – 5 т, в неблагоприятный год фирма реализует 7 т огурцов. Себестоимость одного килограмма огурцов составляет 10 рублей. Компания продаёт огурцы по цене 25 руб. за килограмм. Если продукция не продаётся в срок, то она портится и компания не получает дохода. На какой объем продаж должно ориентироваться руководство фирмы?</w:t>
            </w:r>
          </w:p>
          <w:p w14:paraId="7925DF83" w14:textId="7777777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34F5F">
              <w:rPr>
                <w:lang w:val="ru-RU"/>
              </w:rPr>
              <w:tab/>
              <w:t>Построить платёжную матрицу и принять управленческое решение в условиях полной неопределённости.</w:t>
            </w:r>
          </w:p>
          <w:p w14:paraId="45029DA2" w14:textId="7777777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02D716DD" w14:textId="41940A5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2.</w:t>
            </w:r>
            <w:r w:rsidRPr="00C34F5F">
              <w:rPr>
                <w:lang w:val="ru-RU"/>
              </w:rPr>
              <w:t xml:space="preserve"> Молодой предприниматель предполагает построить ночную дискотеку недалек</w:t>
            </w:r>
            <w:r w:rsidR="00353145">
              <w:rPr>
                <w:lang w:val="ru-RU"/>
              </w:rPr>
              <w:t>о</w:t>
            </w:r>
            <w:r w:rsidRPr="00C34F5F">
              <w:rPr>
                <w:lang w:val="ru-RU"/>
              </w:rPr>
              <w:t xml:space="preserve"> от института. По одному из допустимых проектов бизнесмен может в дневное время открыть в здании дискотеки столовую для студентов и преподавателей.   Другой вариант не связан с дневным обслуживанием клиентов. Представленные бизнес-планы показывают, что план, связанный со столовой, может принести доход в 250 тыс. руб. Без открытия столовой предприниматель может заработать 175 тыс. руб. Потери в случае открытия дискотеки со столовой составят 55 тыс. руб., а без столовой – 20 тыс. руб. Определите наиболее эффективную альтернативу на основе средней стоимостной ценности в качестве критерия. </w:t>
            </w:r>
          </w:p>
          <w:p w14:paraId="0A1E89B2" w14:textId="50952A3C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5E2A3830" w14:textId="4D11A3F7" w:rsidR="00FB369C" w:rsidRDefault="00C34F5F" w:rsidP="00FB369C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3.</w:t>
            </w:r>
            <w:bookmarkStart w:id="16" w:name="_Hlk68030435"/>
            <w:r w:rsidR="00FB369C" w:rsidRPr="007D29F4">
              <w:rPr>
                <w:sz w:val="28"/>
                <w:szCs w:val="28"/>
                <w:lang w:val="ru-RU"/>
              </w:rPr>
              <w:t xml:space="preserve"> </w:t>
            </w:r>
            <w:r w:rsidR="00FB369C" w:rsidRPr="00FB369C">
              <w:rPr>
                <w:lang w:val="ru-RU"/>
              </w:rPr>
              <w:t>Найти наилучшие стратегии по критериям: Вальда, Сэвиджа, Гурвица (коэффициент пессимизма равен 0,4) для следующих платёжных матриц игры с природой:</w:t>
            </w:r>
          </w:p>
          <w:p w14:paraId="38CC29DA" w14:textId="77777777" w:rsidR="00FB369C" w:rsidRPr="00FB369C" w:rsidRDefault="00FB369C" w:rsidP="00FB369C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14BA82C0" w14:textId="2FFD9392" w:rsidR="00FB369C" w:rsidRPr="00FB369C" w:rsidRDefault="007D29F4" w:rsidP="007D29F4">
            <w:pPr>
              <w:pStyle w:val="TableParagraph"/>
              <w:tabs>
                <w:tab w:val="left" w:pos="34"/>
                <w:tab w:val="left" w:pos="366"/>
                <w:tab w:val="left" w:pos="2880"/>
                <w:tab w:val="center" w:pos="5434"/>
              </w:tabs>
              <w:jc w:val="both"/>
              <w:rPr>
                <w:lang w:val="ru-RU"/>
              </w:rPr>
            </w:pP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 w:rsidR="00FB369C" w:rsidRPr="00FB369C">
              <w:rPr>
                <w:lang w:val="ru-RU"/>
              </w:rPr>
              <w:object w:dxaOrig="1460" w:dyaOrig="1120" w14:anchorId="48267562">
                <v:shape id="_x0000_i1026" type="#_x0000_t75" style="width:72.75pt;height:56.25pt" o:ole="">
                  <v:imagedata r:id="rId17" o:title=""/>
                </v:shape>
                <o:OLEObject Type="Embed" ProgID="Equation.DSMT4" ShapeID="_x0000_i1026" DrawAspect="Content" ObjectID="_1705174612" r:id="rId18"/>
              </w:object>
            </w:r>
            <w:r w:rsidR="00FB369C" w:rsidRPr="00FB369C">
              <w:rPr>
                <w:lang w:val="ru-RU"/>
              </w:rPr>
              <w:t xml:space="preserve">;        </w:t>
            </w:r>
            <w:r w:rsidR="00FB369C" w:rsidRPr="00FB369C">
              <w:rPr>
                <w:lang w:val="ru-RU"/>
              </w:rPr>
              <w:object w:dxaOrig="3220" w:dyaOrig="1440" w14:anchorId="0671FE02">
                <v:shape id="_x0000_i1027" type="#_x0000_t75" style="width:137.25pt;height:1in" o:ole="">
                  <v:imagedata r:id="rId19" o:title=""/>
                </v:shape>
                <o:OLEObject Type="Embed" ProgID="Equation.3" ShapeID="_x0000_i1027" DrawAspect="Content" ObjectID="_1705174613" r:id="rId20"/>
              </w:object>
            </w:r>
            <w:r w:rsidR="00FB369C" w:rsidRPr="00FB369C">
              <w:rPr>
                <w:lang w:val="ru-RU"/>
              </w:rPr>
              <w:t>.</w:t>
            </w:r>
          </w:p>
          <w:bookmarkEnd w:id="16"/>
          <w:p w14:paraId="40BEFC81" w14:textId="1094BBFC" w:rsidR="000A10C2" w:rsidRPr="00012A8E" w:rsidRDefault="000A10C2" w:rsidP="00603AD3"/>
        </w:tc>
      </w:tr>
    </w:tbl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8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93"/>
        <w:gridCol w:w="7064"/>
        <w:gridCol w:w="1801"/>
        <w:gridCol w:w="2092"/>
      </w:tblGrid>
      <w:tr w:rsidR="009D5862" w:rsidRPr="00314BCA" w14:paraId="5187DBD7" w14:textId="77777777" w:rsidTr="00367049">
        <w:trPr>
          <w:trHeight w:val="535"/>
          <w:tblHeader/>
        </w:trPr>
        <w:tc>
          <w:tcPr>
            <w:tcW w:w="3893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064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93" w:type="dxa"/>
            <w:gridSpan w:val="2"/>
            <w:shd w:val="clear" w:color="auto" w:fill="DBE5F1" w:themeFill="accent1" w:themeFillTint="33"/>
            <w:vAlign w:val="center"/>
          </w:tcPr>
          <w:p w14:paraId="4788433A" w14:textId="6F602563" w:rsidR="009D5862" w:rsidRPr="00314BCA" w:rsidRDefault="009D5862" w:rsidP="00FD6EC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367049">
        <w:trPr>
          <w:trHeight w:val="572"/>
          <w:tblHeader/>
        </w:trPr>
        <w:tc>
          <w:tcPr>
            <w:tcW w:w="3893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7064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801" w:type="dxa"/>
            <w:shd w:val="clear" w:color="auto" w:fill="DBE5F1" w:themeFill="accent1" w:themeFillTint="33"/>
            <w:vAlign w:val="center"/>
          </w:tcPr>
          <w:p w14:paraId="2A384CBA" w14:textId="3DCEE6FA" w:rsidR="009D5862" w:rsidRDefault="009D5862" w:rsidP="00FD6EC2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91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367049">
        <w:trPr>
          <w:trHeight w:val="290"/>
        </w:trPr>
        <w:tc>
          <w:tcPr>
            <w:tcW w:w="3893" w:type="dxa"/>
            <w:vMerge w:val="restart"/>
          </w:tcPr>
          <w:p w14:paraId="6B7CCA20" w14:textId="168DB0BB" w:rsidR="009D5862" w:rsidRPr="00DB413D" w:rsidRDefault="002064A1" w:rsidP="00FC1ACA">
            <w:r>
              <w:t>Зачёт</w:t>
            </w:r>
            <w:r w:rsidR="00AA4332">
              <w:t xml:space="preserve"> с оценкой</w:t>
            </w:r>
          </w:p>
          <w:p w14:paraId="465F4E83" w14:textId="5DF6A33A" w:rsidR="009D5862" w:rsidRPr="000A10C2" w:rsidRDefault="009D5862" w:rsidP="00FC1ACA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7064" w:type="dxa"/>
          </w:tcPr>
          <w:p w14:paraId="5153C3B7" w14:textId="77777777" w:rsidR="009D5862" w:rsidRPr="00FD6EC2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FD6EC2">
              <w:rPr>
                <w:lang w:val="ru-RU"/>
              </w:rPr>
              <w:t>Обучающийся:</w:t>
            </w:r>
          </w:p>
          <w:p w14:paraId="36CB96FA" w14:textId="2FDBF1E7" w:rsidR="009D5862" w:rsidRPr="00FD6EC2" w:rsidRDefault="009D5862" w:rsidP="00CD067E">
            <w:pPr>
              <w:pStyle w:val="TableParagraph"/>
              <w:numPr>
                <w:ilvl w:val="0"/>
                <w:numId w:val="16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демонстрирует </w:t>
            </w:r>
            <w:r w:rsidR="00CA686F" w:rsidRPr="00FD6EC2">
              <w:rPr>
                <w:lang w:val="ru-RU"/>
              </w:rPr>
              <w:t>знания,</w:t>
            </w:r>
            <w:r w:rsidRPr="00FD6EC2">
              <w:rPr>
                <w:lang w:val="ru-RU"/>
              </w:rPr>
              <w:t xml:space="preserve"> отличающиеся глубиной и содержательностью, </w:t>
            </w:r>
            <w:r w:rsidR="005A0BA9" w:rsidRPr="00FD6EC2">
              <w:rPr>
                <w:lang w:val="ru-RU"/>
              </w:rPr>
              <w:t>даёт</w:t>
            </w:r>
            <w:r w:rsidRPr="00FD6EC2">
              <w:rPr>
                <w:lang w:val="ru-RU"/>
              </w:rPr>
              <w:t xml:space="preserve"> полный исчерпывающий ответ, как на </w:t>
            </w:r>
            <w:r w:rsidRPr="00FD6EC2">
              <w:rPr>
                <w:lang w:val="ru-RU"/>
              </w:rPr>
              <w:lastRenderedPageBreak/>
              <w:t>основные вопросы билета, так и на дополнительные;</w:t>
            </w:r>
          </w:p>
          <w:p w14:paraId="317C7FB9" w14:textId="4BCD118F" w:rsidR="009D5862" w:rsidRPr="00FD6EC2" w:rsidRDefault="009D5862" w:rsidP="000A10C2">
            <w:pPr>
              <w:pStyle w:val="TableParagraph"/>
              <w:numPr>
                <w:ilvl w:val="0"/>
                <w:numId w:val="16"/>
              </w:numPr>
              <w:tabs>
                <w:tab w:val="left" w:pos="46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свободно выполняет практические задания повышенной сложности, предусмотренные </w:t>
            </w:r>
            <w:r w:rsidR="00CA686F" w:rsidRPr="00FD6EC2">
              <w:rPr>
                <w:lang w:val="ru-RU"/>
              </w:rPr>
              <w:t xml:space="preserve">дисциплиной. </w:t>
            </w:r>
          </w:p>
        </w:tc>
        <w:tc>
          <w:tcPr>
            <w:tcW w:w="1801" w:type="dxa"/>
          </w:tcPr>
          <w:p w14:paraId="103CB081" w14:textId="4D5ECF3D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034C059B" w14:textId="77777777" w:rsidR="009D5862" w:rsidRPr="00DB413D" w:rsidRDefault="009D5862" w:rsidP="00FC1ACA">
            <w:pPr>
              <w:jc w:val="center"/>
            </w:pPr>
            <w:r w:rsidRPr="00DB413D">
              <w:t>5</w:t>
            </w:r>
          </w:p>
        </w:tc>
      </w:tr>
      <w:tr w:rsidR="009D5862" w:rsidRPr="00314BCA" w14:paraId="61D3CD33" w14:textId="77777777" w:rsidTr="00367049">
        <w:trPr>
          <w:trHeight w:val="290"/>
        </w:trPr>
        <w:tc>
          <w:tcPr>
            <w:tcW w:w="3893" w:type="dxa"/>
            <w:vMerge/>
          </w:tcPr>
          <w:p w14:paraId="3D6AFAD5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259831" w14:textId="77777777" w:rsidR="009D5862" w:rsidRPr="00FD6EC2" w:rsidRDefault="009D5862" w:rsidP="00FC1ACA">
            <w:r w:rsidRPr="00FD6EC2">
              <w:t>Обучающийся:</w:t>
            </w:r>
          </w:p>
          <w:p w14:paraId="594C6F55" w14:textId="77777777" w:rsidR="009D5862" w:rsidRPr="00FD6EC2" w:rsidRDefault="009D5862" w:rsidP="00CD067E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16820EBA" w14:textId="43B96CF9" w:rsidR="009D5862" w:rsidRPr="00FD6EC2" w:rsidRDefault="009D5862" w:rsidP="00FC1ACA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 xml:space="preserve">успешно выполняет предусмотренные в </w:t>
            </w:r>
            <w:r w:rsidR="000A10C2" w:rsidRPr="00FD6EC2">
              <w:t>дисциплине</w:t>
            </w:r>
            <w:r w:rsidRPr="00FD6EC2">
              <w:t xml:space="preserve"> практические задания средней сложности, </w:t>
            </w:r>
            <w:r w:rsidR="000A10C2" w:rsidRPr="00FD6EC2">
              <w:t xml:space="preserve">написанный программный код по выполнению практического задания работает корректно, допущены лишь несущественные ошибки, которые исправимы в процессе обсуждения выполненного задания. </w:t>
            </w:r>
          </w:p>
        </w:tc>
        <w:tc>
          <w:tcPr>
            <w:tcW w:w="1801" w:type="dxa"/>
          </w:tcPr>
          <w:p w14:paraId="167BA501" w14:textId="49412409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2075CA04" w14:textId="77777777" w:rsidR="009D5862" w:rsidRPr="00DB413D" w:rsidRDefault="009D5862" w:rsidP="00FC1ACA">
            <w:pPr>
              <w:jc w:val="center"/>
            </w:pPr>
            <w:r w:rsidRPr="00DB413D">
              <w:t>4</w:t>
            </w:r>
          </w:p>
        </w:tc>
      </w:tr>
      <w:tr w:rsidR="009D5862" w:rsidRPr="00314BCA" w14:paraId="5C3A08B6" w14:textId="77777777" w:rsidTr="00367049">
        <w:trPr>
          <w:trHeight w:val="290"/>
        </w:trPr>
        <w:tc>
          <w:tcPr>
            <w:tcW w:w="3893" w:type="dxa"/>
            <w:vMerge/>
          </w:tcPr>
          <w:p w14:paraId="1573FDE3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1DDFB792" w14:textId="77777777" w:rsidR="009D5862" w:rsidRPr="00FD6EC2" w:rsidRDefault="009D5862" w:rsidP="00FC1ACA">
            <w:r w:rsidRPr="00FD6EC2">
              <w:t>Обучающийся:</w:t>
            </w:r>
          </w:p>
          <w:p w14:paraId="2A92282B" w14:textId="77777777" w:rsidR="009D5862" w:rsidRPr="00FD6EC2" w:rsidRDefault="009D5862" w:rsidP="00CD067E">
            <w:pPr>
              <w:pStyle w:val="af0"/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t xml:space="preserve">показывает </w:t>
            </w:r>
            <w:r w:rsidRPr="00FD6E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E05BBE3" w14:textId="3CEAA81A" w:rsidR="009D5862" w:rsidRPr="00FD6EC2" w:rsidRDefault="009D5862" w:rsidP="00FD6EC2">
            <w:pPr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t xml:space="preserve">справляется с выполнением практических заданий, предусмотренных </w:t>
            </w:r>
            <w:r w:rsidR="000A10C2" w:rsidRPr="00FD6EC2">
              <w:t>дисциплиной</w:t>
            </w:r>
            <w:r w:rsidRPr="00FD6EC2">
              <w:t>, знаком с основной литературой, рекомендованной программой, допускает погрешности и ошибки при теоретических ответах и в ходе практической работы</w:t>
            </w:r>
            <w:r w:rsidR="000A10C2" w:rsidRPr="00FD6EC2">
              <w:t xml:space="preserve"> при написании программ</w:t>
            </w:r>
            <w:r w:rsidRPr="00FD6EC2">
              <w:t>.</w:t>
            </w:r>
          </w:p>
        </w:tc>
        <w:tc>
          <w:tcPr>
            <w:tcW w:w="1801" w:type="dxa"/>
          </w:tcPr>
          <w:p w14:paraId="3D05DDF0" w14:textId="32584E2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25201E60" w14:textId="77777777" w:rsidR="009D5862" w:rsidRPr="00DB413D" w:rsidRDefault="009D5862" w:rsidP="00FC1ACA">
            <w:pPr>
              <w:jc w:val="center"/>
            </w:pPr>
            <w:r w:rsidRPr="00DB413D">
              <w:t>3</w:t>
            </w:r>
          </w:p>
        </w:tc>
      </w:tr>
      <w:tr w:rsidR="009D5862" w:rsidRPr="00314BCA" w14:paraId="71A7A684" w14:textId="77777777" w:rsidTr="00367049">
        <w:trPr>
          <w:trHeight w:val="1172"/>
        </w:trPr>
        <w:tc>
          <w:tcPr>
            <w:tcW w:w="3893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720693" w14:textId="77777777" w:rsidR="00FD6EC2" w:rsidRPr="00FD6EC2" w:rsidRDefault="00FD6EC2" w:rsidP="00FD6EC2">
            <w:r w:rsidRPr="00FD6EC2">
              <w:t>Обучающийся:</w:t>
            </w:r>
          </w:p>
          <w:p w14:paraId="2CAB3600" w14:textId="3FD97D94" w:rsidR="00FD6EC2" w:rsidRDefault="00FD6EC2" w:rsidP="00FD6EC2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  <w:contextualSpacing/>
            </w:pPr>
            <w:r>
              <w:t xml:space="preserve">демонстриру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49DE1D21" w:rsidR="009D5862" w:rsidRPr="00FD6EC2" w:rsidRDefault="00FD6EC2" w:rsidP="00FC1ACA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</w:pPr>
            <w:r>
              <w:t xml:space="preserve">на большую часть дополнительных вопросов по содержанию экзамена затрудняется дать ответ или не </w:t>
            </w:r>
            <w:r w:rsidR="00D67553">
              <w:t>даёт</w:t>
            </w:r>
            <w:r>
              <w:t xml:space="preserve"> верных ответов.</w:t>
            </w:r>
          </w:p>
        </w:tc>
        <w:tc>
          <w:tcPr>
            <w:tcW w:w="1801" w:type="dxa"/>
          </w:tcPr>
          <w:p w14:paraId="2E1E5A0F" w14:textId="00BAC2DA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5D71CBE3" w14:textId="77777777" w:rsidR="009D5862" w:rsidRPr="00DB413D" w:rsidRDefault="009D5862" w:rsidP="00FC1ACA">
            <w:pPr>
              <w:jc w:val="center"/>
            </w:pPr>
            <w:r w:rsidRPr="00DB413D">
              <w:t>2</w:t>
            </w:r>
          </w:p>
        </w:tc>
      </w:tr>
    </w:tbl>
    <w:p w14:paraId="2514F09E" w14:textId="23DC0343" w:rsidR="00C80BE8" w:rsidRPr="008E0F9E" w:rsidRDefault="00C80BE8" w:rsidP="005A0BA9">
      <w:pPr>
        <w:pStyle w:val="2"/>
        <w:numPr>
          <w:ilvl w:val="0"/>
          <w:numId w:val="0"/>
        </w:numPr>
        <w:rPr>
          <w:i/>
        </w:rPr>
      </w:pPr>
    </w:p>
    <w:p w14:paraId="1A2B4858" w14:textId="77777777" w:rsidR="006D0117" w:rsidRPr="006D0117" w:rsidRDefault="006D0117" w:rsidP="006D0117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367049">
          <w:pgSz w:w="16838" w:h="11906" w:orient="landscape" w:code="9"/>
          <w:pgMar w:top="567" w:right="1134" w:bottom="1258" w:left="1134" w:header="709" w:footer="709" w:gutter="0"/>
          <w:cols w:space="708"/>
          <w:titlePg/>
          <w:docGrid w:linePitch="360"/>
        </w:sectPr>
      </w:pPr>
    </w:p>
    <w:p w14:paraId="73E74481" w14:textId="7C4EA8A9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45"/>
        <w:gridCol w:w="2860"/>
        <w:gridCol w:w="2534"/>
      </w:tblGrid>
      <w:tr w:rsidR="00154655" w:rsidRPr="008448CC" w14:paraId="0ACBB369" w14:textId="77777777" w:rsidTr="00152CED">
        <w:trPr>
          <w:trHeight w:val="340"/>
        </w:trPr>
        <w:tc>
          <w:tcPr>
            <w:tcW w:w="4245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6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2534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5B7EC7" w:rsidRPr="008448CC" w14:paraId="3E0A3CDD" w14:textId="77777777" w:rsidTr="005B7EC7">
        <w:trPr>
          <w:trHeight w:val="158"/>
        </w:trPr>
        <w:tc>
          <w:tcPr>
            <w:tcW w:w="9639" w:type="dxa"/>
            <w:gridSpan w:val="3"/>
            <w:shd w:val="clear" w:color="auto" w:fill="DDD9C3" w:themeFill="background2" w:themeFillShade="E6"/>
          </w:tcPr>
          <w:p w14:paraId="4A3A6A3B" w14:textId="375A0F1D" w:rsidR="005B7EC7" w:rsidRDefault="00152CED" w:rsidP="005B7EC7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Седьмой</w:t>
            </w:r>
            <w:r w:rsidR="00CC414B">
              <w:rPr>
                <w:b/>
                <w:bCs/>
                <w:iCs/>
              </w:rPr>
              <w:t xml:space="preserve"> </w:t>
            </w:r>
            <w:r w:rsidR="005B7EC7" w:rsidRPr="004D5264">
              <w:rPr>
                <w:b/>
                <w:bCs/>
                <w:iCs/>
              </w:rPr>
              <w:t>семестр</w:t>
            </w:r>
          </w:p>
        </w:tc>
      </w:tr>
      <w:tr w:rsidR="00154655" w:rsidRPr="008448CC" w14:paraId="2C39412C" w14:textId="77777777" w:rsidTr="00152CED">
        <w:trPr>
          <w:trHeight w:val="286"/>
        </w:trPr>
        <w:tc>
          <w:tcPr>
            <w:tcW w:w="4245" w:type="dxa"/>
          </w:tcPr>
          <w:p w14:paraId="64B36374" w14:textId="3496B19E" w:rsidR="00154655" w:rsidRPr="008448CC" w:rsidRDefault="00154655" w:rsidP="005B7EC7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6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2534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152CED">
        <w:trPr>
          <w:trHeight w:val="286"/>
        </w:trPr>
        <w:tc>
          <w:tcPr>
            <w:tcW w:w="4245" w:type="dxa"/>
          </w:tcPr>
          <w:p w14:paraId="2B85FE57" w14:textId="344F383D" w:rsidR="00154655" w:rsidRPr="006664D8" w:rsidRDefault="00DB413D" w:rsidP="005B7EC7">
            <w:pPr>
              <w:rPr>
                <w:bCs/>
              </w:rPr>
            </w:pPr>
            <w:r>
              <w:rPr>
                <w:bCs/>
              </w:rPr>
              <w:t>С</w:t>
            </w:r>
            <w:r w:rsidR="00B36A18" w:rsidRPr="00B36A18">
              <w:rPr>
                <w:bCs/>
              </w:rPr>
              <w:t>амостоятельные проверочные работы (решение задач)</w:t>
            </w:r>
            <w:r w:rsidR="005B7EC7">
              <w:rPr>
                <w:bCs/>
              </w:rPr>
              <w:t xml:space="preserve"> по разделу </w:t>
            </w:r>
            <w:r w:rsidR="005B7EC7">
              <w:rPr>
                <w:bCs/>
                <w:lang w:val="en-US"/>
              </w:rPr>
              <w:t>I</w:t>
            </w:r>
            <w:r w:rsidR="00152CED">
              <w:rPr>
                <w:bCs/>
              </w:rPr>
              <w:t>,</w:t>
            </w:r>
            <w:r w:rsidR="00152CED" w:rsidRPr="00152CED">
              <w:rPr>
                <w:bCs/>
              </w:rPr>
              <w:t xml:space="preserve"> </w:t>
            </w:r>
            <w:r w:rsidR="00152CED">
              <w:rPr>
                <w:bCs/>
                <w:lang w:val="en-US"/>
              </w:rPr>
              <w:t>II</w:t>
            </w:r>
            <w:r w:rsidR="00152CED">
              <w:rPr>
                <w:bCs/>
              </w:rPr>
              <w:t xml:space="preserve">, </w:t>
            </w:r>
            <w:r w:rsidR="00152CED">
              <w:rPr>
                <w:bCs/>
                <w:lang w:val="en-US"/>
              </w:rPr>
              <w:t>III</w:t>
            </w:r>
            <w:r w:rsidR="006664D8">
              <w:rPr>
                <w:bCs/>
              </w:rPr>
              <w:t xml:space="preserve">, </w:t>
            </w:r>
            <w:r w:rsidR="006664D8">
              <w:rPr>
                <w:bCs/>
                <w:lang w:val="en-US"/>
              </w:rPr>
              <w:t>I</w:t>
            </w:r>
            <w:r w:rsidR="006664D8" w:rsidRPr="006664D8">
              <w:rPr>
                <w:bCs/>
              </w:rPr>
              <w:t>Ⅴ</w:t>
            </w:r>
            <w:r w:rsidR="006664D8">
              <w:rPr>
                <w:bCs/>
              </w:rPr>
              <w:t>, Ⅴ</w:t>
            </w:r>
          </w:p>
        </w:tc>
        <w:tc>
          <w:tcPr>
            <w:tcW w:w="2860" w:type="dxa"/>
          </w:tcPr>
          <w:p w14:paraId="64F1F798" w14:textId="1FE99E5C"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Align w:val="center"/>
          </w:tcPr>
          <w:p w14:paraId="0AEE7763" w14:textId="3C6F1D34" w:rsidR="00154655" w:rsidRPr="00B36A18" w:rsidRDefault="00E35C0D" w:rsidP="0009433E">
            <w:pPr>
              <w:jc w:val="center"/>
              <w:rPr>
                <w:bCs/>
              </w:rPr>
            </w:pPr>
            <w:r w:rsidRPr="00B36A18">
              <w:rPr>
                <w:bCs/>
              </w:rPr>
              <w:t>2 – 5</w:t>
            </w:r>
          </w:p>
        </w:tc>
      </w:tr>
      <w:tr w:rsidR="004D5264" w:rsidRPr="008448CC" w14:paraId="72087E69" w14:textId="77777777" w:rsidTr="00152CED">
        <w:tc>
          <w:tcPr>
            <w:tcW w:w="4245" w:type="dxa"/>
          </w:tcPr>
          <w:p w14:paraId="5B5FE1EE" w14:textId="057E3FC6" w:rsidR="004D5264" w:rsidRPr="00B36A18" w:rsidRDefault="004D5264" w:rsidP="005459AF">
            <w:pPr>
              <w:rPr>
                <w:bCs/>
                <w:iCs/>
              </w:rPr>
            </w:pPr>
            <w:r w:rsidRPr="00B36A18">
              <w:rPr>
                <w:bCs/>
                <w:iCs/>
              </w:rPr>
              <w:t>Промежуточная аттестация</w:t>
            </w:r>
            <w:r w:rsidRPr="00CC414B">
              <w:rPr>
                <w:bCs/>
                <w:iCs/>
              </w:rPr>
              <w:t xml:space="preserve"> </w:t>
            </w:r>
          </w:p>
          <w:p w14:paraId="086B6096" w14:textId="219F219A" w:rsidR="004D5264" w:rsidRPr="00B36A18" w:rsidRDefault="00CC414B" w:rsidP="00B36A18">
            <w:pPr>
              <w:rPr>
                <w:bCs/>
              </w:rPr>
            </w:pPr>
            <w:r>
              <w:rPr>
                <w:bCs/>
              </w:rPr>
              <w:t>(</w:t>
            </w:r>
            <w:r w:rsidR="00152CED">
              <w:rPr>
                <w:bCs/>
              </w:rPr>
              <w:t>экзамен</w:t>
            </w:r>
            <w:r>
              <w:rPr>
                <w:bCs/>
              </w:rPr>
              <w:t>)</w:t>
            </w:r>
          </w:p>
        </w:tc>
        <w:tc>
          <w:tcPr>
            <w:tcW w:w="2860" w:type="dxa"/>
          </w:tcPr>
          <w:p w14:paraId="328ACC9F" w14:textId="5F03C6B0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 w:val="restart"/>
          </w:tcPr>
          <w:p w14:paraId="1C3DF963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отлично</w:t>
            </w:r>
          </w:p>
          <w:p w14:paraId="1095063D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хорошо</w:t>
            </w:r>
          </w:p>
          <w:p w14:paraId="401CF946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удовлетворительно</w:t>
            </w:r>
          </w:p>
          <w:p w14:paraId="11D8ABB5" w14:textId="153FF56E" w:rsidR="004D5264" w:rsidRPr="00B36A18" w:rsidRDefault="004D5264" w:rsidP="00B36A18">
            <w:pPr>
              <w:jc w:val="center"/>
              <w:rPr>
                <w:bCs/>
              </w:rPr>
            </w:pPr>
            <w:r>
              <w:rPr>
                <w:bCs/>
              </w:rPr>
              <w:t>неудовлетворительно</w:t>
            </w:r>
          </w:p>
        </w:tc>
      </w:tr>
      <w:tr w:rsidR="004D5264" w:rsidRPr="008448CC" w14:paraId="684D1D5F" w14:textId="77777777" w:rsidTr="00152CED">
        <w:tc>
          <w:tcPr>
            <w:tcW w:w="4245" w:type="dxa"/>
          </w:tcPr>
          <w:p w14:paraId="31B42989" w14:textId="77777777" w:rsidR="004D5264" w:rsidRPr="004D5264" w:rsidRDefault="004D5264" w:rsidP="004D5264">
            <w:pPr>
              <w:rPr>
                <w:bCs/>
              </w:rPr>
            </w:pPr>
            <w:r w:rsidRPr="004D5264">
              <w:rPr>
                <w:b/>
                <w:iCs/>
              </w:rPr>
              <w:t>Итого за семестр</w:t>
            </w:r>
            <w:r w:rsidRPr="004D5264">
              <w:rPr>
                <w:bCs/>
              </w:rPr>
              <w:t xml:space="preserve"> (дисциплину)</w:t>
            </w:r>
          </w:p>
          <w:p w14:paraId="4733840B" w14:textId="25445FD9" w:rsidR="004D5264" w:rsidRPr="00B36A18" w:rsidRDefault="00152CED" w:rsidP="004D5264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2860" w:type="dxa"/>
          </w:tcPr>
          <w:p w14:paraId="1E5D6261" w14:textId="77777777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/>
          </w:tcPr>
          <w:p w14:paraId="7F93E88B" w14:textId="77777777" w:rsidR="004D5264" w:rsidRPr="00B36A18" w:rsidRDefault="004D5264" w:rsidP="00B36A18">
            <w:pPr>
              <w:jc w:val="center"/>
              <w:rPr>
                <w:bCs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47B8990F" w14:textId="6C9A6921" w:rsidR="00FD4A53" w:rsidRPr="004D5264" w:rsidRDefault="00FF102D" w:rsidP="004D526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E1833DA" w14:textId="77777777" w:rsidR="00FF102D" w:rsidRPr="00F67E1A" w:rsidRDefault="00FF102D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оиск и обработка информации с использованием сети Интернет;</w:t>
      </w:r>
    </w:p>
    <w:p w14:paraId="318A30FA" w14:textId="24AD76A6" w:rsidR="00453DD7" w:rsidRPr="00F67E1A" w:rsidRDefault="00453DD7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дистанционные</w:t>
      </w:r>
      <w:r w:rsidR="002811EB" w:rsidRPr="00F67E1A">
        <w:rPr>
          <w:sz w:val="24"/>
          <w:szCs w:val="24"/>
        </w:rPr>
        <w:t xml:space="preserve"> образовательные технологии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C6AAE" w:rsidRPr="00F67E1A">
        <w:rPr>
          <w:sz w:val="24"/>
          <w:szCs w:val="24"/>
        </w:rPr>
        <w:t>;</w:t>
      </w:r>
    </w:p>
    <w:p w14:paraId="1D85A730" w14:textId="69728A47" w:rsidR="000C6AAE" w:rsidRPr="00F67E1A" w:rsidRDefault="00A479F3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рименение</w:t>
      </w:r>
      <w:r w:rsidR="000C6AAE" w:rsidRPr="00F67E1A">
        <w:rPr>
          <w:sz w:val="24"/>
          <w:szCs w:val="24"/>
        </w:rPr>
        <w:t xml:space="preserve"> электронного обучения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86C07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2E6109C7" w:rsidR="00E96774" w:rsidRPr="00E96774" w:rsidRDefault="00633506" w:rsidP="00CD067E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F67E1A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F67E1A">
        <w:rPr>
          <w:rFonts w:eastAsiaTheme="minorHAnsi"/>
          <w:w w:val="105"/>
          <w:sz w:val="24"/>
          <w:szCs w:val="24"/>
        </w:rPr>
        <w:t>практических занятий</w:t>
      </w:r>
      <w:r w:rsidR="00F67E1A">
        <w:rPr>
          <w:rFonts w:eastAsiaTheme="minorHAnsi"/>
          <w:w w:val="105"/>
          <w:sz w:val="24"/>
          <w:szCs w:val="24"/>
        </w:rPr>
        <w:t>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D5A1BD5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7DFB2725" w:rsidR="003C6CFC" w:rsidRPr="00513BCC" w:rsidRDefault="00C23B07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</w:t>
      </w:r>
      <w:r w:rsidR="00CC414B">
        <w:rPr>
          <w:sz w:val="24"/>
          <w:szCs w:val="24"/>
        </w:rPr>
        <w:t>учётом</w:t>
      </w:r>
      <w:r>
        <w:rPr>
          <w:sz w:val="24"/>
          <w:szCs w:val="24"/>
        </w:rPr>
        <w:t xml:space="preserve"> нозологических групп инвалидов</w:t>
      </w:r>
      <w:r w:rsidR="00F67E1A">
        <w:rPr>
          <w:sz w:val="24"/>
          <w:szCs w:val="24"/>
        </w:rPr>
        <w:t>.</w:t>
      </w:r>
    </w:p>
    <w:p w14:paraId="0620C7E0" w14:textId="5D7ABF29" w:rsidR="00C713DB" w:rsidRPr="00513BCC" w:rsidRDefault="00970085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1E13C5A0" w:rsidR="00103BEB" w:rsidRPr="00103BE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</w:t>
      </w:r>
      <w:r w:rsidR="00CC414B" w:rsidRPr="00513BCC">
        <w:rPr>
          <w:sz w:val="24"/>
          <w:szCs w:val="24"/>
        </w:rPr>
        <w:t>учётом</w:t>
      </w:r>
      <w:r w:rsidRPr="00513BCC">
        <w:rPr>
          <w:sz w:val="24"/>
          <w:szCs w:val="24"/>
        </w:rPr>
        <w:t xml:space="preserve">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513BCC">
        <w:rPr>
          <w:sz w:val="24"/>
          <w:szCs w:val="24"/>
        </w:rPr>
        <w:t>т.п.</w:t>
      </w:r>
      <w:proofErr w:type="gramEnd"/>
      <w:r w:rsidRPr="00513BCC">
        <w:rPr>
          <w:sz w:val="24"/>
          <w:szCs w:val="24"/>
        </w:rPr>
        <w:t xml:space="preserve">). </w:t>
      </w:r>
    </w:p>
    <w:p w14:paraId="32A0A103" w14:textId="6F8566FA" w:rsidR="00C713DB" w:rsidRPr="00A30D4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 xml:space="preserve">При необходимости студенту предоставляется дополнительное время для подготовки ответа на </w:t>
      </w:r>
      <w:r w:rsidR="00CC414B" w:rsidRPr="00513BCC">
        <w:rPr>
          <w:sz w:val="24"/>
          <w:szCs w:val="24"/>
        </w:rPr>
        <w:t>зачёте</w:t>
      </w:r>
      <w:r w:rsidR="00A30D4B" w:rsidRPr="00513BCC">
        <w:rPr>
          <w:sz w:val="24"/>
          <w:szCs w:val="24"/>
        </w:rPr>
        <w:t xml:space="preserve"> или экзамене.</w:t>
      </w:r>
    </w:p>
    <w:p w14:paraId="617D2702" w14:textId="529BFE90" w:rsidR="00513BCC" w:rsidRPr="005D073F" w:rsidRDefault="00006674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</w:t>
      </w:r>
      <w:r w:rsidR="00086C07" w:rsidRPr="00513BCC">
        <w:rPr>
          <w:sz w:val="24"/>
          <w:szCs w:val="24"/>
        </w:rPr>
        <w:t>процедур текущего контроля успеваем</w:t>
      </w:r>
      <w:r w:rsidR="00086C07">
        <w:rPr>
          <w:sz w:val="24"/>
          <w:szCs w:val="24"/>
        </w:rPr>
        <w:t>ости и промежуточной аттестации</w:t>
      </w:r>
      <w:r w:rsidRPr="00513BCC">
        <w:rPr>
          <w:sz w:val="24"/>
          <w:szCs w:val="24"/>
        </w:rPr>
        <w:t xml:space="preserve">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8A76E42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9433E">
        <w:t>ДИСЦИПЛИНЫ</w:t>
      </w:r>
      <w:r w:rsidR="00D01F0C" w:rsidRPr="00D01F0C">
        <w:rPr>
          <w:i/>
        </w:rPr>
        <w:t xml:space="preserve"> </w:t>
      </w:r>
    </w:p>
    <w:p w14:paraId="48408678" w14:textId="19267B83" w:rsidR="00D01F0C" w:rsidRPr="00566E12" w:rsidRDefault="00D01F0C" w:rsidP="00CD067E">
      <w:pPr>
        <w:pStyle w:val="af0"/>
        <w:numPr>
          <w:ilvl w:val="3"/>
          <w:numId w:val="14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09433E">
        <w:rPr>
          <w:iCs/>
          <w:sz w:val="24"/>
          <w:szCs w:val="24"/>
        </w:rPr>
        <w:t xml:space="preserve">дисциплины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2E45AE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 xml:space="preserve"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497306">
              <w:rPr>
                <w:b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1E9F79CC" w:rsidR="00566E12" w:rsidRPr="00497306" w:rsidRDefault="00CC414B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566E12" w:rsidRPr="00497306">
              <w:rPr>
                <w:b/>
                <w:sz w:val="20"/>
                <w:szCs w:val="20"/>
              </w:rPr>
              <w:t xml:space="preserve">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497306">
              <w:rPr>
                <w:b/>
                <w:sz w:val="20"/>
                <w:szCs w:val="20"/>
              </w:rPr>
              <w:t>т.п.</w:t>
            </w:r>
            <w:proofErr w:type="gramEnd"/>
          </w:p>
        </w:tc>
      </w:tr>
      <w:tr w:rsidR="00F71998" w:rsidRPr="0021251B" w14:paraId="4E0A7C22" w14:textId="77777777" w:rsidTr="002E45AE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81023C" w:rsidRDefault="00F71998" w:rsidP="00F71998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2E45AE">
        <w:tc>
          <w:tcPr>
            <w:tcW w:w="4676" w:type="dxa"/>
          </w:tcPr>
          <w:p w14:paraId="1CDA0547" w14:textId="5404DAC3" w:rsidR="00574A34" w:rsidRPr="0009433E" w:rsidRDefault="00FF2838" w:rsidP="00C509F7">
            <w:r w:rsidRPr="0009433E">
              <w:t>аудитори</w:t>
            </w:r>
            <w:r w:rsidR="00C509F7" w:rsidRPr="0009433E">
              <w:t>и</w:t>
            </w:r>
            <w:r w:rsidRPr="0009433E">
              <w:t xml:space="preserve"> </w:t>
            </w:r>
            <w:r w:rsidR="00574A34" w:rsidRPr="0009433E">
              <w:t xml:space="preserve">для проведения занятий </w:t>
            </w:r>
            <w:r w:rsidR="00D01F0C" w:rsidRPr="0009433E">
              <w:t>лекционного типа</w:t>
            </w:r>
          </w:p>
        </w:tc>
        <w:tc>
          <w:tcPr>
            <w:tcW w:w="4952" w:type="dxa"/>
          </w:tcPr>
          <w:p w14:paraId="65CC9921" w14:textId="487DF019" w:rsidR="0067232E" w:rsidRPr="0009433E" w:rsidRDefault="0067232E" w:rsidP="0067232E">
            <w:r w:rsidRPr="0009433E">
              <w:t>к</w:t>
            </w:r>
            <w:r w:rsidR="00574A34" w:rsidRPr="0009433E">
              <w:t xml:space="preserve">омплект учебной мебели, </w:t>
            </w:r>
          </w:p>
          <w:p w14:paraId="38837DFD" w14:textId="77777777" w:rsidR="0067232E" w:rsidRPr="0009433E" w:rsidRDefault="00574A34" w:rsidP="0067232E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ноутбук;</w:t>
            </w:r>
          </w:p>
          <w:p w14:paraId="2542D2B2" w14:textId="2E13CB1E" w:rsidR="00FF2838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проектор</w:t>
            </w:r>
            <w:r w:rsidR="0009433E" w:rsidRPr="0009433E">
              <w:t>;</w:t>
            </w:r>
          </w:p>
          <w:p w14:paraId="7309251E" w14:textId="37D6DD9F" w:rsidR="00C509F7" w:rsidRPr="0067232E" w:rsidRDefault="0081023C" w:rsidP="00CD067E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="0009433E" w:rsidRPr="0009433E">
              <w:t>экран.</w:t>
            </w:r>
          </w:p>
        </w:tc>
      </w:tr>
      <w:tr w:rsidR="00D82E07" w:rsidRPr="0021251B" w14:paraId="1BE11055" w14:textId="77777777" w:rsidTr="002E45AE">
        <w:tc>
          <w:tcPr>
            <w:tcW w:w="4676" w:type="dxa"/>
          </w:tcPr>
          <w:p w14:paraId="4B521C5E" w14:textId="5738A762" w:rsidR="00D82E07" w:rsidRPr="002E45AE" w:rsidRDefault="00D82E07" w:rsidP="002E45AE">
            <w:r w:rsidRPr="002E45AE">
              <w:t>аудитори</w:t>
            </w:r>
            <w:r w:rsidR="00C509F7" w:rsidRPr="002E45AE">
              <w:t>и</w:t>
            </w:r>
            <w:r w:rsidRPr="002E45AE">
              <w:t xml:space="preserve"> для проведения </w:t>
            </w:r>
            <w:r w:rsidR="002E45AE">
              <w:t xml:space="preserve">практических </w:t>
            </w:r>
            <w:r w:rsidRPr="002E45AE">
              <w:t>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77777777" w:rsidR="00D82E07" w:rsidRPr="007F1DE0" w:rsidRDefault="00D82E07" w:rsidP="008F506D">
            <w:r w:rsidRPr="007F1DE0">
              <w:t xml:space="preserve">комплект учебной мебели, </w:t>
            </w:r>
          </w:p>
          <w:p w14:paraId="432D2170" w14:textId="77777777" w:rsidR="00D82E07" w:rsidRPr="007F1DE0" w:rsidRDefault="00D82E07" w:rsidP="008F506D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0A51C648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7E305C31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32DD1A69" w14:textId="77777777" w:rsidR="00C509F7" w:rsidRPr="0081023C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28172B33" w14:textId="53AC5A28" w:rsidR="0081023C" w:rsidRPr="00C509F7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31558F" w:rsidRPr="0021251B" w14:paraId="3B32671C" w14:textId="77777777" w:rsidTr="002E45AE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75005A06" w:rsidR="0031558F" w:rsidRPr="00D75A2A" w:rsidRDefault="00CC414B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31558F" w:rsidRPr="00497306">
              <w:rPr>
                <w:b/>
                <w:sz w:val="20"/>
                <w:szCs w:val="20"/>
              </w:rPr>
              <w:t xml:space="preserve">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2E45AE">
        <w:tc>
          <w:tcPr>
            <w:tcW w:w="4676" w:type="dxa"/>
          </w:tcPr>
          <w:p w14:paraId="4BBC293A" w14:textId="3A80C0BE" w:rsidR="0031558F" w:rsidRPr="002E45AE" w:rsidRDefault="006F41A5" w:rsidP="00314897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7478D81A" w14:textId="2A1076B1" w:rsidR="003E4F7E" w:rsidRPr="002E45AE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39C4ACC3" w14:textId="77777777" w:rsidR="002E45AE" w:rsidRDefault="002E45AE" w:rsidP="00CD067E">
            <w:pPr>
              <w:pStyle w:val="af0"/>
              <w:numPr>
                <w:ilvl w:val="0"/>
                <w:numId w:val="29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5B075CF9" w14:textId="6B8CD3B4" w:rsidR="0031558F" w:rsidRPr="002E45AE" w:rsidRDefault="002E45AE" w:rsidP="002E45A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41AF9797" w14:textId="77777777" w:rsidR="00497306" w:rsidRDefault="00497306" w:rsidP="00CD067E">
      <w:pPr>
        <w:pStyle w:val="af0"/>
        <w:numPr>
          <w:ilvl w:val="1"/>
          <w:numId w:val="14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5E1C6891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433"/>
        <w:gridCol w:w="1111"/>
        <w:gridCol w:w="3260"/>
        <w:gridCol w:w="1560"/>
      </w:tblGrid>
      <w:tr w:rsidR="00145166" w:rsidRPr="0021251B" w14:paraId="478F5593" w14:textId="77777777" w:rsidTr="00AD14A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Вид издания (учебник, </w:t>
            </w:r>
            <w:proofErr w:type="spellStart"/>
            <w:r w:rsidRPr="007D232E">
              <w:rPr>
                <w:b/>
                <w:bCs/>
                <w:lang w:eastAsia="ar-SA"/>
              </w:rPr>
              <w:t>УП</w:t>
            </w:r>
            <w:proofErr w:type="spellEnd"/>
            <w:r w:rsidRPr="007D232E">
              <w:rPr>
                <w:b/>
                <w:bCs/>
                <w:lang w:eastAsia="ar-SA"/>
              </w:rPr>
              <w:t>, МП и др.)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Адрес сайта </w:t>
            </w:r>
            <w:proofErr w:type="spellStart"/>
            <w:r w:rsidRPr="007D232E">
              <w:rPr>
                <w:b/>
                <w:bCs/>
                <w:lang w:eastAsia="ar-SA"/>
              </w:rPr>
              <w:t>ЭБС</w:t>
            </w:r>
            <w:proofErr w:type="spellEnd"/>
          </w:p>
          <w:p w14:paraId="5E08F709" w14:textId="7B439C92" w:rsidR="00145166" w:rsidRPr="00086C07" w:rsidRDefault="00145166" w:rsidP="007D207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47711" w:rsidRDefault="00145166" w:rsidP="00547711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4363FDD3" w:rsidR="00145166" w:rsidRPr="00547711" w:rsidRDefault="007D29F4" w:rsidP="00827E8E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 xml:space="preserve">Шапкин </w:t>
            </w:r>
            <w:proofErr w:type="spellStart"/>
            <w:proofErr w:type="gramStart"/>
            <w:r w:rsidRPr="00176E45">
              <w:t>А.С</w:t>
            </w:r>
            <w:proofErr w:type="spellEnd"/>
            <w:r w:rsidRPr="00176E45">
              <w:t>.</w:t>
            </w:r>
            <w:proofErr w:type="gramEnd"/>
            <w:r w:rsidRPr="00176E45">
              <w:t xml:space="preserve">, Шапкин </w:t>
            </w:r>
            <w:proofErr w:type="spellStart"/>
            <w:r w:rsidRPr="00176E45">
              <w:t>В.А</w:t>
            </w:r>
            <w:proofErr w:type="spellEnd"/>
            <w:r w:rsidRPr="00176E45">
              <w:t>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151479D2" w:rsidR="00145166" w:rsidRPr="00547711" w:rsidRDefault="007D29F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>Теория риска и моделирование рисковых ситу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21F37979" w:rsidR="00145166" w:rsidRPr="00547711" w:rsidRDefault="007D29F4" w:rsidP="0033276B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E47811">
              <w:t>Учебн</w:t>
            </w:r>
            <w:r>
              <w:t>ик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46CBAA56" w:rsidR="00145166" w:rsidRPr="00547711" w:rsidRDefault="007D29F4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E47811">
              <w:t xml:space="preserve">М, </w:t>
            </w:r>
            <w:r w:rsidRPr="00176E45">
              <w:t>Издательско-торговая корпорация «Дашков и</w:t>
            </w:r>
            <w:r>
              <w:t xml:space="preserve"> К</w:t>
            </w:r>
            <w:r w:rsidRPr="00176E45">
              <w:t>»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FB87783" w14:textId="1EC1A6CE" w:rsidR="00145166" w:rsidRPr="00547711" w:rsidRDefault="00145166" w:rsidP="00AD14A6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CA7DD0">
              <w:rPr>
                <w:lang w:eastAsia="ar-SA"/>
              </w:rPr>
              <w:t>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9DFDD1" w14:textId="77777777" w:rsidR="001E34A1" w:rsidRDefault="001E34A1" w:rsidP="001845B7">
            <w:pPr>
              <w:suppressAutoHyphens/>
              <w:spacing w:line="100" w:lineRule="atLeast"/>
            </w:pPr>
          </w:p>
          <w:p w14:paraId="52CDA6EB" w14:textId="14E4264C" w:rsidR="00827E8E" w:rsidRPr="0033276B" w:rsidRDefault="001E34A1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1E34A1">
              <w:rPr>
                <w:rStyle w:val="af3"/>
                <w:iCs/>
                <w:sz w:val="20"/>
                <w:szCs w:val="20"/>
                <w:lang w:eastAsia="ar-SA"/>
              </w:rPr>
              <w:t>www.riskm.ru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07F13BE5" w:rsidR="00145166" w:rsidRPr="00547711" w:rsidRDefault="00547711" w:rsidP="005477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557D5CB0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color w:val="000000"/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9DA8734" w14:textId="38D7B688" w:rsidR="0033276B" w:rsidRPr="00547711" w:rsidRDefault="007D29F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 xml:space="preserve">Дубров </w:t>
            </w:r>
            <w:proofErr w:type="spellStart"/>
            <w:r w:rsidRPr="00176E45">
              <w:t>А.М</w:t>
            </w:r>
            <w:proofErr w:type="spellEnd"/>
            <w:r w:rsidRPr="00176E45">
              <w:t>.,</w:t>
            </w:r>
            <w:r>
              <w:t xml:space="preserve"> </w:t>
            </w:r>
            <w:proofErr w:type="spellStart"/>
            <w:r w:rsidRPr="00FA6217">
              <w:t>Лагоша</w:t>
            </w:r>
            <w:proofErr w:type="spellEnd"/>
            <w:r w:rsidRPr="00FA6217">
              <w:t xml:space="preserve"> </w:t>
            </w:r>
            <w:proofErr w:type="spellStart"/>
            <w:r w:rsidRPr="00FA6217">
              <w:t>Б.А</w:t>
            </w:r>
            <w:proofErr w:type="spellEnd"/>
            <w:r w:rsidRPr="00FA6217">
              <w:t>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8098101" w14:textId="77777777" w:rsidR="007D29F4" w:rsidRDefault="007D29F4" w:rsidP="007D29F4">
            <w:pPr>
              <w:jc w:val="both"/>
            </w:pPr>
            <w:r w:rsidRPr="00FA6217">
              <w:t>Моделирование рисковых ситуаций в экономике и</w:t>
            </w:r>
          </w:p>
          <w:p w14:paraId="4F81D917" w14:textId="7FA6F1CE" w:rsidR="0033276B" w:rsidRPr="00547711" w:rsidRDefault="007D29F4" w:rsidP="007D29F4">
            <w:pPr>
              <w:suppressAutoHyphens/>
              <w:spacing w:line="100" w:lineRule="atLeast"/>
              <w:rPr>
                <w:lang w:eastAsia="ar-SA"/>
              </w:rPr>
            </w:pPr>
            <w:r w:rsidRPr="00FA6217">
              <w:t xml:space="preserve"> бизнес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9211585" w14:textId="12110D0A" w:rsidR="00665DE4" w:rsidRDefault="00665DE4" w:rsidP="00665DE4">
            <w:pPr>
              <w:jc w:val="center"/>
            </w:pPr>
            <w:r w:rsidRPr="00E47811">
              <w:t>Учебное</w:t>
            </w:r>
          </w:p>
          <w:p w14:paraId="4372234B" w14:textId="054380C3" w:rsidR="0033276B" w:rsidRPr="00547711" w:rsidRDefault="00665DE4" w:rsidP="00665DE4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E47811">
              <w:t>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CC0C938" w14:textId="64D14ADA" w:rsidR="0033276B" w:rsidRPr="00547711" w:rsidRDefault="00665DE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C43322">
              <w:t xml:space="preserve">М.: </w:t>
            </w:r>
            <w:r w:rsidRPr="00FA6217">
              <w:t>Финансы и статистика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4FA8A672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6B2AEB">
              <w:rPr>
                <w:lang w:eastAsia="ar-SA"/>
              </w:rPr>
              <w:t>0</w:t>
            </w:r>
            <w:r w:rsidR="00665DE4">
              <w:rPr>
                <w:lang w:eastAsia="ar-SA"/>
              </w:rPr>
              <w:t>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6F9366" w14:textId="77777777" w:rsidR="001E34A1" w:rsidRDefault="001E34A1" w:rsidP="001845B7">
            <w:pPr>
              <w:suppressAutoHyphens/>
              <w:spacing w:line="100" w:lineRule="atLeast"/>
              <w:rPr>
                <w:rStyle w:val="af3"/>
                <w:iCs/>
                <w:sz w:val="20"/>
                <w:szCs w:val="20"/>
                <w:lang w:eastAsia="ar-SA"/>
              </w:rPr>
            </w:pPr>
          </w:p>
          <w:p w14:paraId="1945FA64" w14:textId="276C86A7" w:rsidR="0033276B" w:rsidRPr="0033276B" w:rsidRDefault="00B25C44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21" w:history="1">
              <w:proofErr w:type="spellStart"/>
              <w:r w:rsidR="001E34A1" w:rsidRPr="00816872">
                <w:rPr>
                  <w:rStyle w:val="af3"/>
                  <w:iCs/>
                  <w:sz w:val="20"/>
                  <w:szCs w:val="20"/>
                  <w:lang w:eastAsia="ar-SA"/>
                </w:rPr>
                <w:t>www.ankil.ru</w:t>
              </w:r>
              <w:proofErr w:type="spellEnd"/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0DE52B01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33276B" w:rsidRPr="000C4FC6" w:rsidRDefault="0033276B" w:rsidP="0033276B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665DE4" w:rsidRPr="0021251B" w14:paraId="1F607CBC" w14:textId="77777777" w:rsidTr="00F26E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264745A" w14:textId="516BD595" w:rsidR="00665DE4" w:rsidRPr="00E8693B" w:rsidRDefault="00665DE4" w:rsidP="00665DE4">
            <w:pPr>
              <w:jc w:val="both"/>
              <w:rPr>
                <w:lang w:eastAsia="ar-SA"/>
              </w:rPr>
            </w:pPr>
            <w:proofErr w:type="spellStart"/>
            <w:r w:rsidRPr="00461317">
              <w:rPr>
                <w:bCs/>
              </w:rPr>
              <w:t>Страчкова</w:t>
            </w:r>
            <w:proofErr w:type="spellEnd"/>
            <w:r w:rsidRPr="00461317">
              <w:rPr>
                <w:bCs/>
              </w:rPr>
              <w:t>, Е. 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2ED78EC7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r w:rsidRPr="00461317">
              <w:t>Оценка и анализ риск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7327AD0" w14:textId="63B9EB50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Учебное 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C5F0570" w:rsidR="00665DE4" w:rsidRPr="0033276B" w:rsidRDefault="00665DE4" w:rsidP="00665DE4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461317">
              <w:t xml:space="preserve">М. : </w:t>
            </w:r>
            <w:proofErr w:type="spellStart"/>
            <w:r w:rsidRPr="00461317">
              <w:t>МГУДТ</w:t>
            </w:r>
            <w:proofErr w:type="spellEnd"/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6FB7484" w14:textId="25E646A9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20</w:t>
            </w:r>
            <w:r>
              <w:rPr>
                <w:lang w:eastAsia="ar-SA"/>
              </w:rPr>
              <w:t>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tbl>
            <w:tblPr>
              <w:tblW w:w="4944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00"/>
            </w:tblGrid>
            <w:tr w:rsidR="001E34A1" w:rsidRPr="007C0FEB" w14:paraId="4F515DF8" w14:textId="77777777" w:rsidTr="00C51709">
              <w:trPr>
                <w:trHeight w:val="491"/>
                <w:jc w:val="center"/>
              </w:trPr>
              <w:tc>
                <w:tcPr>
                  <w:tcW w:w="2092" w:type="dxa"/>
                  <w:vAlign w:val="center"/>
                </w:tcPr>
                <w:p w14:paraId="470CC0E8" w14:textId="77777777" w:rsidR="001E34A1" w:rsidRPr="007C0FEB" w:rsidRDefault="00B25C44" w:rsidP="001E34A1">
                  <w:pPr>
                    <w:jc w:val="center"/>
                  </w:pPr>
                  <w:hyperlink r:id="rId22" w:history="1">
                    <w:proofErr w:type="spellStart"/>
                    <w:r w:rsidR="001E34A1" w:rsidRPr="001E34A1">
                      <w:rPr>
                        <w:rStyle w:val="af3"/>
                        <w:iCs/>
                        <w:sz w:val="20"/>
                        <w:szCs w:val="20"/>
                        <w:lang w:eastAsia="ar-SA"/>
                      </w:rPr>
                      <w:t>www.grebennikon.ru</w:t>
                    </w:r>
                    <w:proofErr w:type="spellEnd"/>
                    <w:r w:rsidR="001E34A1" w:rsidRPr="001E34A1">
                      <w:rPr>
                        <w:rStyle w:val="af3"/>
                        <w:iCs/>
                        <w:sz w:val="20"/>
                        <w:szCs w:val="20"/>
                        <w:lang w:eastAsia="ar-SA"/>
                      </w:rPr>
                      <w:t>/</w:t>
                    </w:r>
                    <w:proofErr w:type="spellStart"/>
                    <w:r w:rsidR="001E34A1" w:rsidRPr="001E34A1">
                      <w:rPr>
                        <w:rStyle w:val="af3"/>
                        <w:iCs/>
                        <w:sz w:val="20"/>
                        <w:szCs w:val="20"/>
                        <w:lang w:eastAsia="ar-SA"/>
                      </w:rPr>
                      <w:t>journal-23.htm1</w:t>
                    </w:r>
                    <w:proofErr w:type="spellEnd"/>
                  </w:hyperlink>
                </w:p>
              </w:tc>
            </w:tr>
          </w:tbl>
          <w:p w14:paraId="3AAA46A9" w14:textId="097673D6" w:rsidR="00665DE4" w:rsidRPr="0033276B" w:rsidRDefault="00665DE4" w:rsidP="00665DE4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4B084529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  <w:tr w:rsidR="00665DE4" w:rsidRPr="0021251B" w14:paraId="1ED42195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D22D452" w14:textId="7E975511" w:rsidR="00665DE4" w:rsidRPr="00E8693B" w:rsidRDefault="00665DE4" w:rsidP="00665DE4">
            <w:pPr>
              <w:jc w:val="both"/>
              <w:rPr>
                <w:lang w:eastAsia="ar-SA"/>
              </w:rPr>
            </w:pPr>
            <w:r w:rsidRPr="00FA6217">
              <w:rPr>
                <w:rFonts w:eastAsia="Calibri"/>
                <w:lang w:eastAsia="en-US"/>
              </w:rPr>
              <w:t>Дзагоева М. 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5256" w14:textId="5631D0C1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r w:rsidRPr="00FA6217">
              <w:rPr>
                <w:rFonts w:eastAsia="Calibri"/>
                <w:lang w:eastAsia="en-US"/>
              </w:rPr>
              <w:t>Механизм комплексной оценки и управления рисками предприятий       промышлен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C686D94" w14:textId="77777777" w:rsidR="00665DE4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47BB9385" w14:textId="3B90C14F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t>Монография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D0B5B7" w14:textId="77777777" w:rsidR="00665DE4" w:rsidRDefault="00665DE4" w:rsidP="00665DE4">
            <w:pPr>
              <w:suppressAutoHyphens/>
              <w:spacing w:line="100" w:lineRule="atLeast"/>
              <w:rPr>
                <w:rFonts w:eastAsia="Calibri"/>
                <w:lang w:eastAsia="en-US"/>
              </w:rPr>
            </w:pPr>
          </w:p>
          <w:p w14:paraId="02172CE9" w14:textId="0633A1BE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>
              <w:rPr>
                <w:rFonts w:eastAsia="Calibri"/>
                <w:lang w:eastAsia="en-US"/>
              </w:rPr>
              <w:t>М.:</w:t>
            </w:r>
            <w:r w:rsidRPr="00461317">
              <w:rPr>
                <w:rFonts w:eastAsia="Calibri"/>
                <w:lang w:eastAsia="en-US"/>
              </w:rPr>
              <w:t>НИЦ</w:t>
            </w:r>
            <w:proofErr w:type="spellEnd"/>
            <w:r w:rsidRPr="00461317">
              <w:rPr>
                <w:rFonts w:eastAsia="Calibri"/>
                <w:lang w:eastAsia="en-US"/>
              </w:rPr>
              <w:t xml:space="preserve"> ИНФРА-М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43618DD" w14:textId="77777777" w:rsidR="001E34A1" w:rsidRDefault="001E34A1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4E22A715" w14:textId="2A94A001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2</w:t>
            </w:r>
            <w:r w:rsidR="001E34A1">
              <w:rPr>
                <w:lang w:eastAsia="ar-SA"/>
              </w:rPr>
              <w:t>0</w:t>
            </w:r>
            <w:r>
              <w:rPr>
                <w:lang w:eastAsia="ar-SA"/>
              </w:rPr>
              <w:t>1</w:t>
            </w:r>
            <w:r w:rsidR="001E34A1">
              <w:rPr>
                <w:lang w:eastAsia="ar-SA"/>
              </w:rPr>
              <w:t>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204690F1" w:rsidR="00665DE4" w:rsidRPr="0033276B" w:rsidRDefault="00665DE4" w:rsidP="00665DE4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</w:tbl>
    <w:p w14:paraId="77B70E30" w14:textId="75864A79" w:rsidR="00145166" w:rsidRDefault="00145166" w:rsidP="00CD067E">
      <w:pPr>
        <w:pStyle w:val="af0"/>
        <w:numPr>
          <w:ilvl w:val="3"/>
          <w:numId w:val="14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7EFCF152" w14:textId="77777777" w:rsidR="00353145" w:rsidRPr="006D7660" w:rsidRDefault="00353145" w:rsidP="00353145">
      <w:pPr>
        <w:keepNext/>
        <w:spacing w:before="240" w:after="240"/>
        <w:ind w:left="710"/>
        <w:outlineLvl w:val="0"/>
        <w:rPr>
          <w:rFonts w:eastAsia="MS Mincho"/>
          <w:b/>
          <w:bCs/>
          <w:kern w:val="32"/>
          <w:sz w:val="24"/>
          <w:szCs w:val="32"/>
        </w:rPr>
      </w:pPr>
      <w:bookmarkStart w:id="17" w:name="_Toc62039712"/>
      <w:r w:rsidRPr="006D7660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48C2D50B" w14:textId="77777777" w:rsidR="00353145" w:rsidRPr="006D7660" w:rsidRDefault="00353145" w:rsidP="00353145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MS Mincho" w:cs="Arial"/>
          <w:bCs/>
          <w:iCs/>
          <w:sz w:val="26"/>
          <w:szCs w:val="28"/>
        </w:rPr>
      </w:pPr>
      <w:r w:rsidRPr="006D7660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6D7660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8"/>
        <w:gridCol w:w="8790"/>
      </w:tblGrid>
      <w:tr w:rsidR="00353145" w:rsidRPr="006D7660" w14:paraId="2DD2232E" w14:textId="77777777" w:rsidTr="00C51709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7573E361" w14:textId="77777777" w:rsidR="00353145" w:rsidRPr="006D7660" w:rsidRDefault="00353145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 xml:space="preserve">№ </w:t>
            </w:r>
            <w:proofErr w:type="spellStart"/>
            <w:r w:rsidRPr="006D7660">
              <w:rPr>
                <w:rFonts w:eastAsia="MS Mincho"/>
                <w:b/>
              </w:rPr>
              <w:t>пп</w:t>
            </w:r>
            <w:proofErr w:type="spellEnd"/>
          </w:p>
        </w:tc>
        <w:tc>
          <w:tcPr>
            <w:tcW w:w="4565" w:type="pct"/>
            <w:shd w:val="clear" w:color="auto" w:fill="DBE5F1"/>
            <w:vAlign w:val="center"/>
          </w:tcPr>
          <w:p w14:paraId="79E6FF04" w14:textId="77777777" w:rsidR="00353145" w:rsidRPr="006D7660" w:rsidRDefault="00353145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53145" w:rsidRPr="006D7660" w14:paraId="660F8FFB" w14:textId="77777777" w:rsidTr="00C51709">
        <w:trPr>
          <w:trHeight w:val="283"/>
        </w:trPr>
        <w:tc>
          <w:tcPr>
            <w:tcW w:w="435" w:type="pct"/>
          </w:tcPr>
          <w:p w14:paraId="719C76BF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A8471D4" w14:textId="77777777" w:rsidR="00353145" w:rsidRPr="006D7660" w:rsidRDefault="00353145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proofErr w:type="spellStart"/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>ЭБС</w:t>
            </w:r>
            <w:proofErr w:type="spellEnd"/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«Лань» </w:t>
            </w:r>
            <w:hyperlink r:id="rId23" w:history="1">
              <w:proofErr w:type="spellStart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</w:t>
              </w:r>
              <w:proofErr w:type="spellEnd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53145" w:rsidRPr="006D7660" w14:paraId="106EA419" w14:textId="77777777" w:rsidTr="00C51709">
        <w:trPr>
          <w:trHeight w:val="283"/>
        </w:trPr>
        <w:tc>
          <w:tcPr>
            <w:tcW w:w="435" w:type="pct"/>
          </w:tcPr>
          <w:p w14:paraId="7E137256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B164B7F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315B2386" w14:textId="77777777" w:rsidR="00353145" w:rsidRPr="006D7660" w:rsidRDefault="00B25C44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24" w:history="1"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proofErr w:type="spellStart"/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proofErr w:type="spellEnd"/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53145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53145" w:rsidRPr="006D7660" w14:paraId="039B6B80" w14:textId="77777777" w:rsidTr="00C51709">
        <w:trPr>
          <w:trHeight w:val="283"/>
        </w:trPr>
        <w:tc>
          <w:tcPr>
            <w:tcW w:w="435" w:type="pct"/>
          </w:tcPr>
          <w:p w14:paraId="7F9A1371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E8D760" w14:textId="77777777" w:rsidR="00353145" w:rsidRPr="006D7660" w:rsidRDefault="00353145" w:rsidP="00C51709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6D7660">
              <w:rPr>
                <w:rFonts w:eastAsia="MS Mincho"/>
                <w:sz w:val="24"/>
                <w:szCs w:val="24"/>
              </w:rPr>
              <w:t>А.Н.</w:t>
            </w:r>
            <w:proofErr w:type="gramEnd"/>
            <w:r w:rsidRPr="006D7660">
              <w:rPr>
                <w:rFonts w:eastAsia="MS Mincho"/>
                <w:sz w:val="24"/>
                <w:szCs w:val="24"/>
              </w:rPr>
              <w:t xml:space="preserve"> Косыгина» на платформе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ЭБС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«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25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353145" w:rsidRPr="006D7660" w14:paraId="0B449FC8" w14:textId="77777777" w:rsidTr="00C51709">
        <w:trPr>
          <w:trHeight w:val="283"/>
        </w:trPr>
        <w:tc>
          <w:tcPr>
            <w:tcW w:w="435" w:type="pct"/>
          </w:tcPr>
          <w:p w14:paraId="7C77B702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7B4B9B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Образовательная платформа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Юрайт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26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urait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1408C219" w14:textId="77777777" w:rsidTr="00C51709">
        <w:trPr>
          <w:trHeight w:val="283"/>
        </w:trPr>
        <w:tc>
          <w:tcPr>
            <w:tcW w:w="435" w:type="pct"/>
          </w:tcPr>
          <w:p w14:paraId="62B28562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75B3F69C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ресурсы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Polpred.com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Обзор СМИ» </w:t>
            </w:r>
            <w:hyperlink r:id="rId27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polpred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4C76427A" w14:textId="77777777" w:rsidTr="00C51709">
        <w:trPr>
          <w:trHeight w:val="283"/>
        </w:trPr>
        <w:tc>
          <w:tcPr>
            <w:tcW w:w="435" w:type="pct"/>
          </w:tcPr>
          <w:p w14:paraId="2F0B03A3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9753CA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ресурсы «Национальной электронной библиотеки» (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НЭБ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) </w:t>
            </w:r>
            <w:hyperlink r:id="rId28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rusneb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236C78A7" w14:textId="77777777" w:rsidTr="00C51709">
        <w:trPr>
          <w:trHeight w:val="283"/>
        </w:trPr>
        <w:tc>
          <w:tcPr>
            <w:tcW w:w="435" w:type="pct"/>
            <w:shd w:val="clear" w:color="auto" w:fill="DBE5F1"/>
          </w:tcPr>
          <w:p w14:paraId="6FE110D8" w14:textId="77777777" w:rsidR="00353145" w:rsidRPr="006D7660" w:rsidRDefault="00353145" w:rsidP="00C51709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28501619" w14:textId="77777777" w:rsidR="00353145" w:rsidRPr="006D7660" w:rsidRDefault="00353145" w:rsidP="00C51709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53145" w:rsidRPr="006D7660" w14:paraId="1D49FC4B" w14:textId="77777777" w:rsidTr="00C51709">
        <w:trPr>
          <w:trHeight w:val="283"/>
        </w:trPr>
        <w:tc>
          <w:tcPr>
            <w:tcW w:w="435" w:type="pct"/>
          </w:tcPr>
          <w:p w14:paraId="135D61A8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0782C59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>Информационно-аналитическая система SCIENCE INDEX (</w:t>
            </w:r>
            <w:proofErr w:type="spellStart"/>
            <w:r w:rsidRPr="006D7660">
              <w:rPr>
                <w:rFonts w:eastAsia="MS Mincho"/>
              </w:rPr>
              <w:t>включенная</w:t>
            </w:r>
            <w:proofErr w:type="spellEnd"/>
            <w:r w:rsidRPr="006D7660">
              <w:rPr>
                <w:rFonts w:eastAsia="MS Mincho"/>
              </w:rPr>
              <w:t xml:space="preserve"> в научный информационный ресурс </w:t>
            </w:r>
            <w:proofErr w:type="spellStart"/>
            <w:r w:rsidRPr="006D7660">
              <w:rPr>
                <w:rFonts w:eastAsia="MS Mincho"/>
              </w:rPr>
              <w:t>eLIBRARY.RU</w:t>
            </w:r>
            <w:proofErr w:type="spellEnd"/>
            <w:r w:rsidRPr="006D7660">
              <w:rPr>
                <w:rFonts w:eastAsia="MS Mincho"/>
              </w:rPr>
              <w:t xml:space="preserve">) </w:t>
            </w:r>
            <w:hyperlink r:id="rId29" w:history="1">
              <w:proofErr w:type="spellStart"/>
              <w:r w:rsidRPr="006D7660">
                <w:rPr>
                  <w:rFonts w:eastAsia="MS Mincho"/>
                  <w:color w:val="0000FF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u w:val="single"/>
                </w:rPr>
                <w:t>www.elibrary.ru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</w:rPr>
                <w:t>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353145" w:rsidRPr="006664D8" w14:paraId="30E58C1D" w14:textId="77777777" w:rsidTr="00C51709">
        <w:trPr>
          <w:trHeight w:val="283"/>
        </w:trPr>
        <w:tc>
          <w:tcPr>
            <w:tcW w:w="435" w:type="pct"/>
          </w:tcPr>
          <w:p w14:paraId="3A60984C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6BF72CA" w14:textId="77777777" w:rsidR="00353145" w:rsidRPr="006D7660" w:rsidRDefault="00353145" w:rsidP="00C51709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19A38301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  <w:lang w:val="en-US"/>
              </w:rPr>
              <w:t>Платформа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 Springer Link: </w:t>
            </w:r>
            <w:hyperlink r:id="rId30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</w:t>
              </w:r>
              <w:proofErr w:type="spellStart"/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rd.springer.com</w:t>
              </w:r>
              <w:proofErr w:type="spellEnd"/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353145" w:rsidRPr="006D7660" w14:paraId="508771AE" w14:textId="77777777" w:rsidTr="00C51709">
        <w:trPr>
          <w:trHeight w:val="283"/>
        </w:trPr>
        <w:tc>
          <w:tcPr>
            <w:tcW w:w="435" w:type="pct"/>
          </w:tcPr>
          <w:p w14:paraId="713D0AB3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4DD070E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sevier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  <w:hyperlink r:id="rId31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sciencedirect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566A45BE" w14:textId="77777777" w:rsidTr="00C51709">
        <w:trPr>
          <w:trHeight w:val="283"/>
        </w:trPr>
        <w:tc>
          <w:tcPr>
            <w:tcW w:w="435" w:type="pct"/>
          </w:tcPr>
          <w:p w14:paraId="77210968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972DBE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Scopus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sevier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  <w:hyperlink r:id="rId32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scopus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1D8AE311" w14:textId="77777777" w:rsidTr="00C51709">
        <w:trPr>
          <w:trHeight w:val="283"/>
        </w:trPr>
        <w:tc>
          <w:tcPr>
            <w:tcW w:w="435" w:type="pct"/>
          </w:tcPr>
          <w:p w14:paraId="46025F4B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640E8ED8" w14:textId="77777777" w:rsidR="00353145" w:rsidRPr="00353145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ORBIT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IPBI</w:t>
            </w:r>
            <w:proofErr w:type="spellEnd"/>
            <w:r w:rsidRPr="00353145">
              <w:rPr>
                <w:rFonts w:eastAsia="MS Mincho"/>
                <w:sz w:val="24"/>
                <w:szCs w:val="24"/>
              </w:rPr>
              <w:t xml:space="preserve"> (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Platinum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Edition</w:t>
            </w:r>
            <w:r w:rsidRPr="00353145">
              <w:rPr>
                <w:rFonts w:eastAsia="MS Mincho"/>
                <w:sz w:val="24"/>
                <w:szCs w:val="24"/>
              </w:rPr>
              <w:t xml:space="preserve">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Questel</w:t>
            </w:r>
            <w:proofErr w:type="spellEnd"/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SAS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hyperlink r:id="rId33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orbit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664D8" w14:paraId="2BC0C376" w14:textId="77777777" w:rsidTr="00C51709">
        <w:trPr>
          <w:trHeight w:val="283"/>
        </w:trPr>
        <w:tc>
          <w:tcPr>
            <w:tcW w:w="435" w:type="pct"/>
          </w:tcPr>
          <w:p w14:paraId="7435BA8C" w14:textId="77777777" w:rsidR="00353145" w:rsidRPr="00353145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C426F9D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компании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Clarivate Analytics </w:t>
            </w:r>
            <w:hyperlink r:id="rId34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.webofscience.com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o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oscc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53145" w:rsidRPr="006664D8" w14:paraId="2FB54553" w14:textId="77777777" w:rsidTr="00C51709">
        <w:trPr>
          <w:trHeight w:val="283"/>
        </w:trPr>
        <w:tc>
          <w:tcPr>
            <w:tcW w:w="435" w:type="pct"/>
          </w:tcPr>
          <w:p w14:paraId="1D174F26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244310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азе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данных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CSD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-Enterprise </w:t>
            </w:r>
            <w:proofErr w:type="spellStart"/>
            <w:r w:rsidRPr="006D7660">
              <w:rPr>
                <w:rFonts w:eastAsia="MS Mincho"/>
                <w:sz w:val="24"/>
                <w:szCs w:val="24"/>
                <w:lang w:val="en-US"/>
              </w:rPr>
              <w:t>компании</w:t>
            </w:r>
            <w:proofErr w:type="spellEnd"/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The Cambridge Crystallographic Data Center </w:t>
            </w:r>
          </w:p>
          <w:p w14:paraId="2D18E927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35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.ccdc.cam.ac.uk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53145" w:rsidRPr="006D7660" w14:paraId="34FD8ECA" w14:textId="77777777" w:rsidTr="00C51709">
        <w:trPr>
          <w:trHeight w:val="283"/>
        </w:trPr>
        <w:tc>
          <w:tcPr>
            <w:tcW w:w="435" w:type="pct"/>
          </w:tcPr>
          <w:p w14:paraId="583157EB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7806B93F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Научная электронная библиотека «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elibrary.ru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6" w:history="1"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elibrary.ru</w:t>
              </w:r>
              <w:proofErr w:type="spellEnd"/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5B33554B" w14:textId="77777777" w:rsidTr="00C51709">
        <w:trPr>
          <w:trHeight w:val="283"/>
        </w:trPr>
        <w:tc>
          <w:tcPr>
            <w:tcW w:w="435" w:type="pct"/>
          </w:tcPr>
          <w:p w14:paraId="7E5B9A3F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B394BF0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</w:t>
            </w:r>
            <w:proofErr w:type="spellStart"/>
            <w:r w:rsidRPr="006D7660">
              <w:rPr>
                <w:rFonts w:eastAsia="MS Mincho"/>
                <w:sz w:val="24"/>
                <w:szCs w:val="24"/>
              </w:rPr>
              <w:t>SpringerNature</w:t>
            </w:r>
            <w:proofErr w:type="spellEnd"/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0230325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7" w:history="1"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link.springer.com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353145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5A3C4475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8" w:history="1"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www.springerprotocols.com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551B282D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9" w:history="1"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materials.springer.com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DE12F40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0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12DE691E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1" w:history="1"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zbmath.org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79736695" w14:textId="77777777" w:rsidR="00353145" w:rsidRPr="006D7660" w:rsidRDefault="00B25C44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2" w:history="1"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proofErr w:type="spellStart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npg.com</w:t>
              </w:r>
              <w:proofErr w:type="spellEnd"/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5B5BFF21" w14:textId="77777777" w:rsidR="00353145" w:rsidRPr="006D7660" w:rsidRDefault="00353145" w:rsidP="00353145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6D7660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4768"/>
        <w:gridCol w:w="4015"/>
      </w:tblGrid>
      <w:tr w:rsidR="00353145" w:rsidRPr="006D7660" w14:paraId="440CA74A" w14:textId="77777777" w:rsidTr="00C51709">
        <w:tc>
          <w:tcPr>
            <w:tcW w:w="439" w:type="pct"/>
            <w:shd w:val="clear" w:color="auto" w:fill="DBE5F1"/>
            <w:vAlign w:val="center"/>
          </w:tcPr>
          <w:p w14:paraId="73576981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7B7775DE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30F1B72B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353145" w:rsidRPr="006D7660" w14:paraId="26FDD589" w14:textId="77777777" w:rsidTr="00C51709">
        <w:tc>
          <w:tcPr>
            <w:tcW w:w="439" w:type="pct"/>
            <w:shd w:val="clear" w:color="auto" w:fill="auto"/>
          </w:tcPr>
          <w:p w14:paraId="347AA45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5FFF6B01" w14:textId="77777777" w:rsidR="00353145" w:rsidRPr="006D7660" w:rsidRDefault="00353145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</w:t>
            </w:r>
            <w:proofErr w:type="spellStart"/>
            <w:r w:rsidRPr="006D7660">
              <w:rPr>
                <w:rFonts w:eastAsia="MS Mincho"/>
              </w:rPr>
              <w:t>MS</w:t>
            </w:r>
            <w:proofErr w:type="spellEnd"/>
            <w:r w:rsidRPr="006D7660">
              <w:rPr>
                <w:rFonts w:eastAsia="MS Mincho"/>
              </w:rPr>
              <w:t xml:space="preserve"> Office 2019  </w:t>
            </w:r>
          </w:p>
        </w:tc>
        <w:tc>
          <w:tcPr>
            <w:tcW w:w="2085" w:type="pct"/>
            <w:shd w:val="clear" w:color="auto" w:fill="auto"/>
          </w:tcPr>
          <w:p w14:paraId="64B8F78D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339A989C" w14:textId="77777777" w:rsidTr="00C51709">
        <w:tc>
          <w:tcPr>
            <w:tcW w:w="439" w:type="pct"/>
            <w:shd w:val="clear" w:color="auto" w:fill="auto"/>
          </w:tcPr>
          <w:p w14:paraId="72F59F2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3E80984" w14:textId="77777777" w:rsidR="00353145" w:rsidRPr="006D7660" w:rsidRDefault="00353145" w:rsidP="00C51709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  <w:lang w:val="en-US"/>
              </w:rPr>
              <w:t>PrototypingSketchUp</w:t>
            </w:r>
            <w:proofErr w:type="spellEnd"/>
            <w:r w:rsidRPr="006D7660">
              <w:rPr>
                <w:rFonts w:eastAsia="MS Mincho"/>
                <w:lang w:val="en-US"/>
              </w:rPr>
              <w:t>: 3D modeling for everyone</w:t>
            </w:r>
          </w:p>
        </w:tc>
        <w:tc>
          <w:tcPr>
            <w:tcW w:w="2085" w:type="pct"/>
            <w:shd w:val="clear" w:color="auto" w:fill="auto"/>
          </w:tcPr>
          <w:p w14:paraId="07C1DF27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01970A7C" w14:textId="77777777" w:rsidTr="00C51709">
        <w:tc>
          <w:tcPr>
            <w:tcW w:w="439" w:type="pct"/>
            <w:shd w:val="clear" w:color="auto" w:fill="auto"/>
          </w:tcPr>
          <w:p w14:paraId="4CDD706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62E60E1" w14:textId="77777777" w:rsidR="00353145" w:rsidRPr="006D7660" w:rsidRDefault="00353145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  <w:lang w:val="en-US"/>
              </w:rPr>
              <w:t>3Ds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 Max  </w:t>
            </w:r>
          </w:p>
        </w:tc>
        <w:tc>
          <w:tcPr>
            <w:tcW w:w="2085" w:type="pct"/>
            <w:shd w:val="clear" w:color="auto" w:fill="auto"/>
          </w:tcPr>
          <w:p w14:paraId="1C4797CB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06F3517F" w14:textId="77777777" w:rsidTr="00C51709">
        <w:tc>
          <w:tcPr>
            <w:tcW w:w="439" w:type="pct"/>
            <w:shd w:val="clear" w:color="auto" w:fill="auto"/>
          </w:tcPr>
          <w:p w14:paraId="1A79F251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351DAE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NeuroSolutions</w:t>
            </w:r>
            <w:proofErr w:type="spellEnd"/>
            <w:r w:rsidRPr="006D7660">
              <w:rPr>
                <w:rFonts w:eastAsia="MS Mincho"/>
              </w:rPr>
              <w:t xml:space="preserve">  </w:t>
            </w:r>
          </w:p>
        </w:tc>
        <w:tc>
          <w:tcPr>
            <w:tcW w:w="2085" w:type="pct"/>
            <w:shd w:val="clear" w:color="auto" w:fill="auto"/>
          </w:tcPr>
          <w:p w14:paraId="0647AE38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494F8E39" w14:textId="77777777" w:rsidTr="00C51709">
        <w:tc>
          <w:tcPr>
            <w:tcW w:w="439" w:type="pct"/>
            <w:shd w:val="clear" w:color="auto" w:fill="auto"/>
          </w:tcPr>
          <w:p w14:paraId="3F8A1CA0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078F56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Wolfram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Mathematica</w:t>
            </w:r>
            <w:proofErr w:type="spellEnd"/>
            <w:r w:rsidRPr="006D7660">
              <w:rPr>
                <w:rFonts w:eastAsia="MS Mincho"/>
              </w:rPr>
              <w:t xml:space="preserve">  </w:t>
            </w:r>
          </w:p>
        </w:tc>
        <w:tc>
          <w:tcPr>
            <w:tcW w:w="2085" w:type="pct"/>
            <w:shd w:val="clear" w:color="auto" w:fill="auto"/>
          </w:tcPr>
          <w:p w14:paraId="2B6B2AA4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3C81E197" w14:textId="77777777" w:rsidTr="00C51709">
        <w:tc>
          <w:tcPr>
            <w:tcW w:w="439" w:type="pct"/>
            <w:shd w:val="clear" w:color="auto" w:fill="auto"/>
          </w:tcPr>
          <w:p w14:paraId="0C1006D6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DE30952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69E976DD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0D9BB65C" w14:textId="77777777" w:rsidTr="00C51709">
        <w:tc>
          <w:tcPr>
            <w:tcW w:w="439" w:type="pct"/>
            <w:shd w:val="clear" w:color="auto" w:fill="auto"/>
          </w:tcPr>
          <w:p w14:paraId="5DB8278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CD09544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CorelDRAW</w:t>
            </w:r>
            <w:proofErr w:type="spellEnd"/>
            <w:r w:rsidRPr="006D7660">
              <w:rPr>
                <w:rFonts w:eastAsia="MS Mincho"/>
              </w:rPr>
              <w:t xml:space="preserve"> Graphics Suite 2018  </w:t>
            </w:r>
          </w:p>
        </w:tc>
        <w:tc>
          <w:tcPr>
            <w:tcW w:w="2085" w:type="pct"/>
            <w:shd w:val="clear" w:color="auto" w:fill="auto"/>
          </w:tcPr>
          <w:p w14:paraId="68FB593F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6FA39CFC" w14:textId="77777777" w:rsidTr="00C51709">
        <w:tc>
          <w:tcPr>
            <w:tcW w:w="439" w:type="pct"/>
            <w:shd w:val="clear" w:color="auto" w:fill="auto"/>
          </w:tcPr>
          <w:p w14:paraId="29AF8D30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EC832E5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Mathcad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</w:p>
        </w:tc>
        <w:tc>
          <w:tcPr>
            <w:tcW w:w="2085" w:type="pct"/>
            <w:shd w:val="clear" w:color="auto" w:fill="auto"/>
          </w:tcPr>
          <w:p w14:paraId="71554777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0885D950" w14:textId="77777777" w:rsidTr="00C51709">
        <w:tc>
          <w:tcPr>
            <w:tcW w:w="439" w:type="pct"/>
            <w:shd w:val="clear" w:color="auto" w:fill="auto"/>
          </w:tcPr>
          <w:p w14:paraId="72CA5A04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7EC5000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Matlab+Simulink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</w:p>
        </w:tc>
        <w:tc>
          <w:tcPr>
            <w:tcW w:w="2085" w:type="pct"/>
            <w:shd w:val="clear" w:color="auto" w:fill="auto"/>
          </w:tcPr>
          <w:p w14:paraId="1FC5F648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.</w:t>
            </w:r>
          </w:p>
        </w:tc>
      </w:tr>
      <w:tr w:rsidR="00353145" w:rsidRPr="006D7660" w14:paraId="18C0B785" w14:textId="77777777" w:rsidTr="00C51709">
        <w:tc>
          <w:tcPr>
            <w:tcW w:w="439" w:type="pct"/>
            <w:shd w:val="clear" w:color="auto" w:fill="auto"/>
          </w:tcPr>
          <w:p w14:paraId="11EE8B89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76BC676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</w:t>
            </w:r>
            <w:proofErr w:type="gramStart"/>
            <w:r w:rsidRPr="006D7660">
              <w:rPr>
                <w:rFonts w:eastAsia="MS Mincho"/>
                <w:lang w:val="en-US"/>
              </w:rPr>
              <w:t>Cloud  2018</w:t>
            </w:r>
            <w:proofErr w:type="gramEnd"/>
            <w:r w:rsidRPr="006D7660">
              <w:rPr>
                <w:rFonts w:eastAsia="MS Mincho"/>
                <w:lang w:val="en-US"/>
              </w:rPr>
              <w:t xml:space="preserve">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др</w:t>
            </w:r>
            <w:proofErr w:type="spellEnd"/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4CA95F7A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419CC193" w14:textId="77777777" w:rsidTr="00C51709">
        <w:tc>
          <w:tcPr>
            <w:tcW w:w="439" w:type="pct"/>
            <w:shd w:val="clear" w:color="auto" w:fill="auto"/>
          </w:tcPr>
          <w:p w14:paraId="344D27E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EFFD648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SolidWorks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07CC3F15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3DB627AE" w14:textId="77777777" w:rsidTr="00C51709">
        <w:tc>
          <w:tcPr>
            <w:tcW w:w="439" w:type="pct"/>
            <w:shd w:val="clear" w:color="auto" w:fill="auto"/>
          </w:tcPr>
          <w:p w14:paraId="35BB000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1FD5F1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Rhinoceros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5035DEEE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0D3460A6" w14:textId="77777777" w:rsidTr="00C51709">
        <w:tc>
          <w:tcPr>
            <w:tcW w:w="439" w:type="pct"/>
            <w:shd w:val="clear" w:color="auto" w:fill="auto"/>
          </w:tcPr>
          <w:p w14:paraId="101D022D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3E92228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Simplify</w:t>
            </w:r>
            <w:proofErr w:type="spellEnd"/>
            <w:r w:rsidRPr="006D7660">
              <w:rPr>
                <w:rFonts w:eastAsia="MS Mincho"/>
              </w:rPr>
              <w:t xml:space="preserve"> </w:t>
            </w:r>
            <w:proofErr w:type="spellStart"/>
            <w:r w:rsidRPr="006D7660">
              <w:rPr>
                <w:rFonts w:eastAsia="MS Mincho"/>
              </w:rPr>
              <w:t>3D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61D04001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245DEBEE" w14:textId="77777777" w:rsidTr="00C51709">
        <w:tc>
          <w:tcPr>
            <w:tcW w:w="439" w:type="pct"/>
            <w:shd w:val="clear" w:color="auto" w:fill="auto"/>
          </w:tcPr>
          <w:p w14:paraId="2D6C8491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726745C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proofErr w:type="spellStart"/>
            <w:r w:rsidRPr="006D7660">
              <w:rPr>
                <w:rFonts w:eastAsia="MS Mincho"/>
              </w:rPr>
              <w:t>FontLаb</w:t>
            </w:r>
            <w:proofErr w:type="spellEnd"/>
            <w:r w:rsidRPr="006D7660">
              <w:rPr>
                <w:rFonts w:eastAsia="MS Mincho"/>
              </w:rPr>
              <w:t xml:space="preserve"> VI </w:t>
            </w:r>
            <w:proofErr w:type="spellStart"/>
            <w:r w:rsidRPr="006D7660">
              <w:rPr>
                <w:rFonts w:eastAsia="MS Mincho"/>
              </w:rPr>
              <w:t>Academic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594AC46A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2547B397" w14:textId="77777777" w:rsidTr="00C51709">
        <w:tc>
          <w:tcPr>
            <w:tcW w:w="439" w:type="pct"/>
            <w:shd w:val="clear" w:color="auto" w:fill="auto"/>
          </w:tcPr>
          <w:p w14:paraId="4230BFA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3349034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728CF95F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20.05.2019</w:t>
            </w:r>
          </w:p>
        </w:tc>
      </w:tr>
      <w:tr w:rsidR="00353145" w:rsidRPr="006D7660" w14:paraId="48720E66" w14:textId="77777777" w:rsidTr="00C51709">
        <w:tc>
          <w:tcPr>
            <w:tcW w:w="439" w:type="pct"/>
            <w:shd w:val="clear" w:color="auto" w:fill="auto"/>
          </w:tcPr>
          <w:p w14:paraId="4AC167EB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8BC87D2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</w:t>
            </w:r>
            <w:proofErr w:type="spellStart"/>
            <w:r w:rsidRPr="006D7660">
              <w:rPr>
                <w:rFonts w:eastAsia="MS Mincho"/>
              </w:rPr>
              <w:t>3d</w:t>
            </w:r>
            <w:proofErr w:type="spellEnd"/>
            <w:r w:rsidRPr="006D7660">
              <w:rPr>
                <w:rFonts w:eastAsia="MS Mincho"/>
              </w:rPr>
              <w:t>-V 18</w:t>
            </w:r>
          </w:p>
        </w:tc>
        <w:tc>
          <w:tcPr>
            <w:tcW w:w="2085" w:type="pct"/>
            <w:shd w:val="clear" w:color="auto" w:fill="auto"/>
          </w:tcPr>
          <w:p w14:paraId="73B3813E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353145" w:rsidRPr="006D7660" w14:paraId="3AB28908" w14:textId="77777777" w:rsidTr="00C51709">
        <w:tc>
          <w:tcPr>
            <w:tcW w:w="439" w:type="pct"/>
            <w:shd w:val="clear" w:color="auto" w:fill="auto"/>
          </w:tcPr>
          <w:p w14:paraId="5A9F480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B9B20B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7943D796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353145" w:rsidRPr="006D7660" w14:paraId="4C0B55CE" w14:textId="77777777" w:rsidTr="00C51709">
        <w:tc>
          <w:tcPr>
            <w:tcW w:w="439" w:type="pct"/>
            <w:shd w:val="clear" w:color="auto" w:fill="auto"/>
          </w:tcPr>
          <w:p w14:paraId="6E3FD55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1E857DA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697F19BD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353145" w:rsidRPr="006D7660" w14:paraId="31234546" w14:textId="77777777" w:rsidTr="00C51709">
        <w:tc>
          <w:tcPr>
            <w:tcW w:w="439" w:type="pct"/>
            <w:shd w:val="clear" w:color="auto" w:fill="auto"/>
          </w:tcPr>
          <w:p w14:paraId="69E79A1F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51092B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17DA6A0D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353145" w:rsidRPr="006D7660" w14:paraId="56DB1081" w14:textId="77777777" w:rsidTr="00C51709">
        <w:tc>
          <w:tcPr>
            <w:tcW w:w="439" w:type="pct"/>
            <w:shd w:val="clear" w:color="auto" w:fill="auto"/>
          </w:tcPr>
          <w:p w14:paraId="31254C06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EE2417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Программа для подготовки тестов </w:t>
            </w:r>
            <w:proofErr w:type="spellStart"/>
            <w:r w:rsidRPr="006D7660">
              <w:rPr>
                <w:rFonts w:eastAsia="MS Mincho"/>
              </w:rPr>
              <w:t>Indigo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48F76B45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  <w:tr w:rsidR="00353145" w:rsidRPr="006D7660" w14:paraId="12995E0F" w14:textId="77777777" w:rsidTr="00C51709">
        <w:tc>
          <w:tcPr>
            <w:tcW w:w="439" w:type="pct"/>
            <w:shd w:val="clear" w:color="auto" w:fill="auto"/>
          </w:tcPr>
          <w:p w14:paraId="2D1507EC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1ADDA128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Диалог </w:t>
            </w:r>
            <w:proofErr w:type="spellStart"/>
            <w:r w:rsidRPr="006D7660">
              <w:rPr>
                <w:rFonts w:eastAsia="MS Mincho"/>
              </w:rPr>
              <w:t>NIBELUNG</w:t>
            </w:r>
            <w:proofErr w:type="spellEnd"/>
          </w:p>
        </w:tc>
        <w:tc>
          <w:tcPr>
            <w:tcW w:w="2085" w:type="pct"/>
            <w:shd w:val="clear" w:color="auto" w:fill="auto"/>
          </w:tcPr>
          <w:p w14:paraId="437C4CC1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</w:t>
            </w:r>
            <w:proofErr w:type="spellStart"/>
            <w:r w:rsidRPr="006D7660">
              <w:rPr>
                <w:rFonts w:eastAsia="MS Mincho"/>
              </w:rPr>
              <w:t>ЭА</w:t>
            </w:r>
            <w:proofErr w:type="spellEnd"/>
            <w:r w:rsidRPr="006D7660">
              <w:rPr>
                <w:rFonts w:eastAsia="MS Mincho"/>
              </w:rPr>
              <w:t>-44-19 от 14.05.2019</w:t>
            </w:r>
          </w:p>
        </w:tc>
      </w:tr>
    </w:tbl>
    <w:p w14:paraId="20BA260A" w14:textId="77777777" w:rsidR="00353145" w:rsidRDefault="00353145" w:rsidP="00353145"/>
    <w:p w14:paraId="3C12317A" w14:textId="539A5EC6" w:rsidR="00353145" w:rsidRDefault="00353145" w:rsidP="00F5486D">
      <w:pPr>
        <w:pStyle w:val="3"/>
      </w:pPr>
    </w:p>
    <w:p w14:paraId="6432BA9A" w14:textId="092D9CA3" w:rsidR="00353145" w:rsidRDefault="00353145" w:rsidP="00353145"/>
    <w:p w14:paraId="35DEC1E7" w14:textId="3DC18699" w:rsidR="00353145" w:rsidRDefault="00353145" w:rsidP="00353145"/>
    <w:p w14:paraId="44556097" w14:textId="1A6765DD" w:rsidR="00353145" w:rsidRDefault="00353145" w:rsidP="00353145"/>
    <w:p w14:paraId="0BBB7D12" w14:textId="32B9CE57" w:rsidR="00353145" w:rsidRDefault="00353145" w:rsidP="00353145"/>
    <w:p w14:paraId="1D2DBF4B" w14:textId="77777777" w:rsidR="00353145" w:rsidRPr="00353145" w:rsidRDefault="00353145" w:rsidP="00353145"/>
    <w:p w14:paraId="120854A8" w14:textId="77777777" w:rsidR="00353145" w:rsidRDefault="00353145" w:rsidP="00F5486D">
      <w:pPr>
        <w:pStyle w:val="3"/>
      </w:pPr>
    </w:p>
    <w:p w14:paraId="148D9FEC" w14:textId="77777777" w:rsidR="00353145" w:rsidRDefault="00353145" w:rsidP="00F5486D">
      <w:pPr>
        <w:pStyle w:val="3"/>
      </w:pPr>
    </w:p>
    <w:p w14:paraId="7412A5D7" w14:textId="77777777" w:rsidR="00353145" w:rsidRDefault="00353145" w:rsidP="00F5486D">
      <w:pPr>
        <w:pStyle w:val="3"/>
      </w:pPr>
    </w:p>
    <w:p w14:paraId="33951EA6" w14:textId="77777777" w:rsidR="00353145" w:rsidRDefault="00353145" w:rsidP="00F5486D">
      <w:pPr>
        <w:pStyle w:val="3"/>
      </w:pPr>
    </w:p>
    <w:p w14:paraId="0A9A9D3F" w14:textId="77777777" w:rsidR="00353145" w:rsidRDefault="00353145" w:rsidP="00F5486D">
      <w:pPr>
        <w:pStyle w:val="3"/>
      </w:pPr>
    </w:p>
    <w:p w14:paraId="585BD3FD" w14:textId="77777777" w:rsidR="00353145" w:rsidRDefault="00353145" w:rsidP="00F5486D">
      <w:pPr>
        <w:pStyle w:val="3"/>
      </w:pPr>
    </w:p>
    <w:p w14:paraId="20F8708F" w14:textId="77777777" w:rsidR="00353145" w:rsidRDefault="00353145" w:rsidP="00F5486D">
      <w:pPr>
        <w:pStyle w:val="3"/>
      </w:pPr>
    </w:p>
    <w:p w14:paraId="6568516C" w14:textId="77777777" w:rsidR="00353145" w:rsidRDefault="00353145" w:rsidP="00F5486D">
      <w:pPr>
        <w:pStyle w:val="3"/>
      </w:pPr>
    </w:p>
    <w:p w14:paraId="593E5F30" w14:textId="77777777" w:rsidR="00353145" w:rsidRDefault="00353145" w:rsidP="00F5486D">
      <w:pPr>
        <w:pStyle w:val="3"/>
      </w:pPr>
    </w:p>
    <w:p w14:paraId="6DA96298" w14:textId="77777777" w:rsidR="00353145" w:rsidRDefault="00353145" w:rsidP="00F5486D">
      <w:pPr>
        <w:pStyle w:val="3"/>
      </w:pPr>
    </w:p>
    <w:p w14:paraId="0C3D7B24" w14:textId="77777777" w:rsidR="00353145" w:rsidRDefault="00353145" w:rsidP="00F5486D">
      <w:pPr>
        <w:pStyle w:val="3"/>
      </w:pPr>
    </w:p>
    <w:p w14:paraId="643CD10F" w14:textId="77777777" w:rsidR="00353145" w:rsidRDefault="00353145" w:rsidP="00F5486D">
      <w:pPr>
        <w:pStyle w:val="3"/>
      </w:pPr>
    </w:p>
    <w:p w14:paraId="39EC0D4D" w14:textId="77777777" w:rsidR="00353145" w:rsidRDefault="00353145" w:rsidP="00F5486D">
      <w:pPr>
        <w:pStyle w:val="3"/>
      </w:pPr>
    </w:p>
    <w:p w14:paraId="030E1BBB" w14:textId="77777777" w:rsidR="00353145" w:rsidRDefault="00353145" w:rsidP="00F5486D">
      <w:pPr>
        <w:pStyle w:val="3"/>
      </w:pPr>
    </w:p>
    <w:p w14:paraId="7B627EAB" w14:textId="77777777" w:rsidR="00353145" w:rsidRDefault="00353145" w:rsidP="00F5486D">
      <w:pPr>
        <w:pStyle w:val="3"/>
      </w:pPr>
    </w:p>
    <w:p w14:paraId="498D7A51" w14:textId="77777777" w:rsidR="00353145" w:rsidRDefault="00353145" w:rsidP="00F5486D">
      <w:pPr>
        <w:pStyle w:val="3"/>
      </w:pPr>
    </w:p>
    <w:bookmarkEnd w:id="17"/>
    <w:p w14:paraId="0049ADE1" w14:textId="53295AB7" w:rsidR="004925D7" w:rsidRDefault="004925D7" w:rsidP="004925D7">
      <w:pPr>
        <w:jc w:val="center"/>
        <w:rPr>
          <w:rFonts w:eastAsia="Times New Roman"/>
          <w:sz w:val="24"/>
          <w:szCs w:val="24"/>
        </w:rPr>
      </w:pPr>
    </w:p>
    <w:p w14:paraId="748A116B" w14:textId="6FCB2822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FCFA0B4" w14:textId="1BBD8392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06D3DA6" w14:textId="09E2D955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EB8450E" w14:textId="5E3E063F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06C56D92" w14:textId="77777777" w:rsidR="00353145" w:rsidRPr="004925D7" w:rsidRDefault="00353145" w:rsidP="00353145">
      <w:pPr>
        <w:pStyle w:val="3"/>
        <w:jc w:val="center"/>
      </w:pPr>
      <w:r w:rsidRPr="004925D7">
        <w:lastRenderedPageBreak/>
        <w:t xml:space="preserve">ЛИСТ УЧЁТА ОБНОВЛЕНИЙ РАБОЧЕЙ ПРОГРАММЫ </w:t>
      </w:r>
      <w:r>
        <w:t>УЧЕБНОЙ ДИСЦИПЛИНЫ/МОДУЛЯ</w:t>
      </w:r>
    </w:p>
    <w:p w14:paraId="5F092D83" w14:textId="77777777" w:rsidR="00353145" w:rsidRPr="00F26710" w:rsidRDefault="00353145" w:rsidP="00353145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C8288C4" w14:textId="77777777" w:rsidR="00353145" w:rsidRPr="00F26710" w:rsidRDefault="00353145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1"/>
        <w:gridCol w:w="1554"/>
        <w:gridCol w:w="5309"/>
        <w:gridCol w:w="196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5C9358AB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</w:p>
          <w:p w14:paraId="25A04258" w14:textId="45E42605" w:rsidR="00353145" w:rsidRPr="009F02B2" w:rsidRDefault="00353145" w:rsidP="00B6294E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год обновления </w:t>
            </w:r>
            <w:proofErr w:type="spellStart"/>
            <w:r w:rsidRPr="009F02B2">
              <w:rPr>
                <w:rFonts w:eastAsia="Times New Roman"/>
                <w:b/>
              </w:rPr>
              <w:t>РПД</w:t>
            </w:r>
            <w:proofErr w:type="spellEnd"/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BE6BA2" w14:textId="77777777" w:rsidR="00B25C44" w:rsidRDefault="00B25C44" w:rsidP="005E3840">
      <w:r>
        <w:separator/>
      </w:r>
    </w:p>
  </w:endnote>
  <w:endnote w:type="continuationSeparator" w:id="0">
    <w:p w14:paraId="25FED9D0" w14:textId="77777777" w:rsidR="00B25C44" w:rsidRDefault="00B25C44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8738B1" w:rsidRDefault="008738B1">
    <w:pPr>
      <w:pStyle w:val="ae"/>
      <w:jc w:val="right"/>
    </w:pPr>
  </w:p>
  <w:p w14:paraId="3A88830B" w14:textId="77777777" w:rsidR="008738B1" w:rsidRDefault="008738B1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8738B1" w:rsidRDefault="008738B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8738B1" w:rsidRDefault="008738B1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BFEFB" w14:textId="77777777" w:rsidR="008738B1" w:rsidRPr="00367049" w:rsidRDefault="008738B1" w:rsidP="00367049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8738B1" w:rsidRDefault="008738B1">
    <w:pPr>
      <w:pStyle w:val="ae"/>
      <w:jc w:val="right"/>
    </w:pPr>
  </w:p>
  <w:p w14:paraId="1B400B45" w14:textId="77777777" w:rsidR="008738B1" w:rsidRDefault="008738B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7C7993" w14:textId="77777777" w:rsidR="00B25C44" w:rsidRDefault="00B25C44" w:rsidP="005E3840">
      <w:r>
        <w:separator/>
      </w:r>
    </w:p>
  </w:footnote>
  <w:footnote w:type="continuationSeparator" w:id="0">
    <w:p w14:paraId="5B5FC170" w14:textId="77777777" w:rsidR="00B25C44" w:rsidRDefault="00B25C44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43D66C08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6C07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8738B1" w:rsidRDefault="008738B1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1648AC3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753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8738B1" w:rsidRDefault="008738B1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3D399ADF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7753">
          <w:rPr>
            <w:noProof/>
          </w:rPr>
          <w:t>20</w:t>
        </w:r>
        <w:r>
          <w:fldChar w:fldCharType="end"/>
        </w:r>
      </w:p>
    </w:sdtContent>
  </w:sdt>
  <w:p w14:paraId="445C4615" w14:textId="77777777" w:rsidR="008738B1" w:rsidRDefault="008738B1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565"/>
        </w:tabs>
        <w:ind w:left="15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565"/>
        </w:tabs>
        <w:ind w:left="875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565"/>
        </w:tabs>
        <w:ind w:left="1595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565"/>
        </w:tabs>
        <w:ind w:left="2315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565"/>
        </w:tabs>
        <w:ind w:left="3035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565"/>
        </w:tabs>
        <w:ind w:left="3755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565"/>
        </w:tabs>
        <w:ind w:left="4475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565"/>
        </w:tabs>
        <w:ind w:left="5195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565"/>
        </w:tabs>
        <w:ind w:left="5915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0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FB424F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169D2F3E"/>
    <w:multiLevelType w:val="hybridMultilevel"/>
    <w:tmpl w:val="9F42165E"/>
    <w:lvl w:ilvl="0" w:tplc="C01EE6CC">
      <w:start w:val="1"/>
      <w:numFmt w:val="bullet"/>
      <w:lvlText w:val=""/>
      <w:lvlJc w:val="left"/>
      <w:pPr>
        <w:ind w:left="567" w:hanging="207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317F2A"/>
    <w:multiLevelType w:val="hybridMultilevel"/>
    <w:tmpl w:val="418C0CE0"/>
    <w:lvl w:ilvl="0" w:tplc="FFCCDA7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AE0237C2">
      <w:start w:val="2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2" w:tplc="48F2C7D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 w15:restartNumberingAfterBreak="0">
    <w:nsid w:val="25F43B2C"/>
    <w:multiLevelType w:val="hybridMultilevel"/>
    <w:tmpl w:val="7BDC2688"/>
    <w:lvl w:ilvl="0" w:tplc="A7C00058">
      <w:start w:val="1"/>
      <w:numFmt w:val="decimal"/>
      <w:lvlText w:val="%1."/>
      <w:lvlJc w:val="left"/>
      <w:pPr>
        <w:tabs>
          <w:tab w:val="num" w:pos="907"/>
        </w:tabs>
        <w:ind w:left="720" w:hanging="360"/>
      </w:pPr>
      <w:rPr>
        <w:rFonts w:hint="default"/>
        <w:b w:val="0"/>
      </w:rPr>
    </w:lvl>
    <w:lvl w:ilvl="1" w:tplc="81E23200">
      <w:start w:val="10"/>
      <w:numFmt w:val="decimal"/>
      <w:lvlText w:val="%2."/>
      <w:lvlJc w:val="left"/>
      <w:pPr>
        <w:tabs>
          <w:tab w:val="num" w:pos="1627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28950A09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8" w15:restartNumberingAfterBreak="0">
    <w:nsid w:val="28B42D51"/>
    <w:multiLevelType w:val="hybridMultilevel"/>
    <w:tmpl w:val="EC2269B4"/>
    <w:lvl w:ilvl="0" w:tplc="E9028F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636FEA"/>
    <w:multiLevelType w:val="hybridMultilevel"/>
    <w:tmpl w:val="6A3034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7E7D47"/>
    <w:multiLevelType w:val="multilevel"/>
    <w:tmpl w:val="C4429B4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suff w:val="nothing"/>
      <w:lvlText w:val=""/>
      <w:lvlJc w:val="left"/>
      <w:pPr>
        <w:ind w:left="0" w:firstLine="709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35EF4836"/>
    <w:multiLevelType w:val="hybridMultilevel"/>
    <w:tmpl w:val="23EC883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67A15EB"/>
    <w:multiLevelType w:val="hybridMultilevel"/>
    <w:tmpl w:val="1B525E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7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58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30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0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40" w:hanging="360"/>
      </w:pPr>
      <w:rPr>
        <w:rFonts w:ascii="Wingdings" w:hAnsi="Wingdings" w:hint="default"/>
      </w:rPr>
    </w:lvl>
  </w:abstractNum>
  <w:abstractNum w:abstractNumId="31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D721C5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7" w15:restartNumberingAfterBreak="0">
    <w:nsid w:val="68DF0D64"/>
    <w:multiLevelType w:val="hybridMultilevel"/>
    <w:tmpl w:val="ECB8CD48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B585D79"/>
    <w:multiLevelType w:val="hybridMultilevel"/>
    <w:tmpl w:val="7DB4F80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CC87FA4"/>
    <w:multiLevelType w:val="multilevel"/>
    <w:tmpl w:val="66ECDDBA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1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4CF7AC3"/>
    <w:multiLevelType w:val="hybridMultilevel"/>
    <w:tmpl w:val="52887DBC"/>
    <w:lvl w:ilvl="0" w:tplc="A1F238BE">
      <w:start w:val="1"/>
      <w:numFmt w:val="decimal"/>
      <w:lvlText w:val="ИД-УК-1.%1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851E34"/>
    <w:multiLevelType w:val="hybridMultilevel"/>
    <w:tmpl w:val="F634F57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7626D6"/>
    <w:multiLevelType w:val="hybridMultilevel"/>
    <w:tmpl w:val="509A9C74"/>
    <w:lvl w:ilvl="0" w:tplc="EB2CA4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9D2E6F"/>
    <w:multiLevelType w:val="hybridMultilevel"/>
    <w:tmpl w:val="46E89860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4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5"/>
  </w:num>
  <w:num w:numId="4">
    <w:abstractNumId w:val="2"/>
  </w:num>
  <w:num w:numId="5">
    <w:abstractNumId w:val="9"/>
  </w:num>
  <w:num w:numId="6">
    <w:abstractNumId w:val="39"/>
  </w:num>
  <w:num w:numId="7">
    <w:abstractNumId w:val="45"/>
  </w:num>
  <w:num w:numId="8">
    <w:abstractNumId w:val="35"/>
  </w:num>
  <w:num w:numId="9">
    <w:abstractNumId w:val="16"/>
  </w:num>
  <w:num w:numId="10">
    <w:abstractNumId w:val="5"/>
  </w:num>
  <w:num w:numId="11">
    <w:abstractNumId w:val="34"/>
  </w:num>
  <w:num w:numId="12">
    <w:abstractNumId w:val="26"/>
  </w:num>
  <w:num w:numId="13">
    <w:abstractNumId w:val="29"/>
  </w:num>
  <w:num w:numId="14">
    <w:abstractNumId w:val="41"/>
  </w:num>
  <w:num w:numId="15">
    <w:abstractNumId w:val="7"/>
  </w:num>
  <w:num w:numId="16">
    <w:abstractNumId w:val="3"/>
  </w:num>
  <w:num w:numId="17">
    <w:abstractNumId w:val="19"/>
  </w:num>
  <w:num w:numId="18">
    <w:abstractNumId w:val="31"/>
  </w:num>
  <w:num w:numId="19">
    <w:abstractNumId w:val="28"/>
  </w:num>
  <w:num w:numId="20">
    <w:abstractNumId w:val="11"/>
  </w:num>
  <w:num w:numId="21">
    <w:abstractNumId w:val="30"/>
  </w:num>
  <w:num w:numId="22">
    <w:abstractNumId w:val="33"/>
  </w:num>
  <w:num w:numId="23">
    <w:abstractNumId w:val="6"/>
  </w:num>
  <w:num w:numId="24">
    <w:abstractNumId w:val="8"/>
  </w:num>
  <w:num w:numId="25">
    <w:abstractNumId w:val="27"/>
  </w:num>
  <w:num w:numId="26">
    <w:abstractNumId w:val="32"/>
  </w:num>
  <w:num w:numId="27">
    <w:abstractNumId w:val="24"/>
  </w:num>
  <w:num w:numId="28">
    <w:abstractNumId w:val="12"/>
  </w:num>
  <w:num w:numId="29">
    <w:abstractNumId w:val="15"/>
  </w:num>
  <w:num w:numId="30">
    <w:abstractNumId w:val="18"/>
  </w:num>
  <w:num w:numId="31">
    <w:abstractNumId w:val="44"/>
  </w:num>
  <w:num w:numId="32">
    <w:abstractNumId w:val="17"/>
  </w:num>
  <w:num w:numId="33">
    <w:abstractNumId w:val="10"/>
  </w:num>
  <w:num w:numId="34">
    <w:abstractNumId w:val="36"/>
  </w:num>
  <w:num w:numId="35">
    <w:abstractNumId w:val="23"/>
  </w:num>
  <w:num w:numId="36">
    <w:abstractNumId w:val="46"/>
  </w:num>
  <w:num w:numId="37">
    <w:abstractNumId w:val="37"/>
  </w:num>
  <w:num w:numId="38">
    <w:abstractNumId w:val="43"/>
  </w:num>
  <w:num w:numId="39">
    <w:abstractNumId w:val="38"/>
  </w:num>
  <w:num w:numId="40">
    <w:abstractNumId w:val="21"/>
  </w:num>
  <w:num w:numId="41">
    <w:abstractNumId w:val="42"/>
  </w:num>
  <w:num w:numId="42">
    <w:abstractNumId w:val="22"/>
  </w:num>
  <w:num w:numId="43">
    <w:abstractNumId w:val="20"/>
  </w:num>
  <w:num w:numId="44">
    <w:abstractNumId w:val="14"/>
  </w:num>
  <w:num w:numId="45">
    <w:abstractNumId w:val="13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0F20"/>
    <w:rsid w:val="00001CE1"/>
    <w:rsid w:val="00002658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119FD"/>
    <w:rsid w:val="00011D36"/>
    <w:rsid w:val="00011EF8"/>
    <w:rsid w:val="00012017"/>
    <w:rsid w:val="00012A8E"/>
    <w:rsid w:val="00014159"/>
    <w:rsid w:val="000162B5"/>
    <w:rsid w:val="00016A41"/>
    <w:rsid w:val="000170AF"/>
    <w:rsid w:val="00017B0B"/>
    <w:rsid w:val="000201F8"/>
    <w:rsid w:val="000213CE"/>
    <w:rsid w:val="00021C27"/>
    <w:rsid w:val="00022A39"/>
    <w:rsid w:val="0002356E"/>
    <w:rsid w:val="00024311"/>
    <w:rsid w:val="00024672"/>
    <w:rsid w:val="00026CA4"/>
    <w:rsid w:val="000270DB"/>
    <w:rsid w:val="0003098C"/>
    <w:rsid w:val="00031E62"/>
    <w:rsid w:val="00034904"/>
    <w:rsid w:val="00034F85"/>
    <w:rsid w:val="000350F8"/>
    <w:rsid w:val="0003559F"/>
    <w:rsid w:val="00035A11"/>
    <w:rsid w:val="00036095"/>
    <w:rsid w:val="000364EF"/>
    <w:rsid w:val="00036B4A"/>
    <w:rsid w:val="00036D34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22B6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7FA5"/>
    <w:rsid w:val="00081DDC"/>
    <w:rsid w:val="00082E77"/>
    <w:rsid w:val="00082FAB"/>
    <w:rsid w:val="00083EF6"/>
    <w:rsid w:val="00084C13"/>
    <w:rsid w:val="00084C39"/>
    <w:rsid w:val="00085EA1"/>
    <w:rsid w:val="00086C07"/>
    <w:rsid w:val="00090289"/>
    <w:rsid w:val="0009110B"/>
    <w:rsid w:val="0009260A"/>
    <w:rsid w:val="00092FB0"/>
    <w:rsid w:val="0009433E"/>
    <w:rsid w:val="00096404"/>
    <w:rsid w:val="000974C0"/>
    <w:rsid w:val="0009792B"/>
    <w:rsid w:val="00097B74"/>
    <w:rsid w:val="000A1091"/>
    <w:rsid w:val="000A10C2"/>
    <w:rsid w:val="000A16EA"/>
    <w:rsid w:val="000A17DC"/>
    <w:rsid w:val="000A29D1"/>
    <w:rsid w:val="000A3B38"/>
    <w:rsid w:val="000A3D94"/>
    <w:rsid w:val="000A4A98"/>
    <w:rsid w:val="000A4FE6"/>
    <w:rsid w:val="000A5199"/>
    <w:rsid w:val="000A5D70"/>
    <w:rsid w:val="000A6720"/>
    <w:rsid w:val="000A6BFB"/>
    <w:rsid w:val="000A6EDF"/>
    <w:rsid w:val="000A6F3D"/>
    <w:rsid w:val="000B0690"/>
    <w:rsid w:val="000B2412"/>
    <w:rsid w:val="000B3575"/>
    <w:rsid w:val="000B434B"/>
    <w:rsid w:val="000B438F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5CA"/>
    <w:rsid w:val="000C2919"/>
    <w:rsid w:val="000C3948"/>
    <w:rsid w:val="000C43F9"/>
    <w:rsid w:val="000C477D"/>
    <w:rsid w:val="000C4FC6"/>
    <w:rsid w:val="000C6AAE"/>
    <w:rsid w:val="000C7F39"/>
    <w:rsid w:val="000D0EA7"/>
    <w:rsid w:val="000D16CD"/>
    <w:rsid w:val="000D1BD2"/>
    <w:rsid w:val="000D1D72"/>
    <w:rsid w:val="000D2070"/>
    <w:rsid w:val="000D434A"/>
    <w:rsid w:val="000D60CB"/>
    <w:rsid w:val="000D6FD5"/>
    <w:rsid w:val="000D7E69"/>
    <w:rsid w:val="000E023F"/>
    <w:rsid w:val="000E103B"/>
    <w:rsid w:val="000E1344"/>
    <w:rsid w:val="000E1C9D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8F5"/>
    <w:rsid w:val="000F6B16"/>
    <w:rsid w:val="000F6F86"/>
    <w:rsid w:val="000F7D2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6B6"/>
    <w:rsid w:val="00142462"/>
    <w:rsid w:val="0014296D"/>
    <w:rsid w:val="001435DD"/>
    <w:rsid w:val="0014394A"/>
    <w:rsid w:val="00144A43"/>
    <w:rsid w:val="00144A86"/>
    <w:rsid w:val="00144AE4"/>
    <w:rsid w:val="00144E41"/>
    <w:rsid w:val="00145166"/>
    <w:rsid w:val="001479F8"/>
    <w:rsid w:val="00152CED"/>
    <w:rsid w:val="00153088"/>
    <w:rsid w:val="00153223"/>
    <w:rsid w:val="001540AD"/>
    <w:rsid w:val="00154655"/>
    <w:rsid w:val="00155233"/>
    <w:rsid w:val="001556D0"/>
    <w:rsid w:val="0015677D"/>
    <w:rsid w:val="0015779F"/>
    <w:rsid w:val="00160D7E"/>
    <w:rsid w:val="00160ECB"/>
    <w:rsid w:val="0016181F"/>
    <w:rsid w:val="001632F9"/>
    <w:rsid w:val="001646A9"/>
    <w:rsid w:val="0016766B"/>
    <w:rsid w:val="00167CC8"/>
    <w:rsid w:val="0017354A"/>
    <w:rsid w:val="00173A5B"/>
    <w:rsid w:val="0017452B"/>
    <w:rsid w:val="00174CDF"/>
    <w:rsid w:val="00175B38"/>
    <w:rsid w:val="0017646F"/>
    <w:rsid w:val="0017698F"/>
    <w:rsid w:val="001801ED"/>
    <w:rsid w:val="0018060A"/>
    <w:rsid w:val="001811F4"/>
    <w:rsid w:val="00181B77"/>
    <w:rsid w:val="0018236D"/>
    <w:rsid w:val="001826B2"/>
    <w:rsid w:val="00182B1D"/>
    <w:rsid w:val="0018455D"/>
    <w:rsid w:val="001845B7"/>
    <w:rsid w:val="001857DB"/>
    <w:rsid w:val="00186399"/>
    <w:rsid w:val="001867B5"/>
    <w:rsid w:val="0018746B"/>
    <w:rsid w:val="0019130F"/>
    <w:rsid w:val="00191877"/>
    <w:rsid w:val="00191E15"/>
    <w:rsid w:val="00193571"/>
    <w:rsid w:val="0019484F"/>
    <w:rsid w:val="00195C40"/>
    <w:rsid w:val="001971EC"/>
    <w:rsid w:val="001A0047"/>
    <w:rsid w:val="001A014A"/>
    <w:rsid w:val="001A2BE5"/>
    <w:rsid w:val="001A31E8"/>
    <w:rsid w:val="001A4376"/>
    <w:rsid w:val="001A5461"/>
    <w:rsid w:val="001A60D0"/>
    <w:rsid w:val="001A68D1"/>
    <w:rsid w:val="001A6E12"/>
    <w:rsid w:val="001B111E"/>
    <w:rsid w:val="001B179C"/>
    <w:rsid w:val="001B17FB"/>
    <w:rsid w:val="001B1AFE"/>
    <w:rsid w:val="001B265C"/>
    <w:rsid w:val="001B35E1"/>
    <w:rsid w:val="001B5028"/>
    <w:rsid w:val="001B5C66"/>
    <w:rsid w:val="001B644A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05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D77AF"/>
    <w:rsid w:val="001E34A1"/>
    <w:rsid w:val="001E3875"/>
    <w:rsid w:val="001E3D8D"/>
    <w:rsid w:val="001E3EC5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4A1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48C1"/>
    <w:rsid w:val="002451C0"/>
    <w:rsid w:val="00251F7A"/>
    <w:rsid w:val="002534B3"/>
    <w:rsid w:val="002542E5"/>
    <w:rsid w:val="00254490"/>
    <w:rsid w:val="0025645D"/>
    <w:rsid w:val="00260930"/>
    <w:rsid w:val="00262427"/>
    <w:rsid w:val="00263138"/>
    <w:rsid w:val="0026368C"/>
    <w:rsid w:val="00265C34"/>
    <w:rsid w:val="00265D29"/>
    <w:rsid w:val="0026603D"/>
    <w:rsid w:val="00266406"/>
    <w:rsid w:val="0026742E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2BA"/>
    <w:rsid w:val="002872FC"/>
    <w:rsid w:val="00287B9D"/>
    <w:rsid w:val="0029022B"/>
    <w:rsid w:val="002915C6"/>
    <w:rsid w:val="00291E8B"/>
    <w:rsid w:val="00293136"/>
    <w:rsid w:val="0029491D"/>
    <w:rsid w:val="00295A46"/>
    <w:rsid w:val="00296039"/>
    <w:rsid w:val="00296AB1"/>
    <w:rsid w:val="002A115C"/>
    <w:rsid w:val="002A159D"/>
    <w:rsid w:val="002A2399"/>
    <w:rsid w:val="002A316C"/>
    <w:rsid w:val="002A584B"/>
    <w:rsid w:val="002A6988"/>
    <w:rsid w:val="002B0C84"/>
    <w:rsid w:val="002B0DD9"/>
    <w:rsid w:val="002B0EEB"/>
    <w:rsid w:val="002B1B01"/>
    <w:rsid w:val="002B20D1"/>
    <w:rsid w:val="002B2FC0"/>
    <w:rsid w:val="002B3749"/>
    <w:rsid w:val="002B568E"/>
    <w:rsid w:val="002B62D2"/>
    <w:rsid w:val="002B6AD2"/>
    <w:rsid w:val="002B78A7"/>
    <w:rsid w:val="002C003F"/>
    <w:rsid w:val="002C01F0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3D64"/>
    <w:rsid w:val="002D52CD"/>
    <w:rsid w:val="002D644C"/>
    <w:rsid w:val="002D6AC5"/>
    <w:rsid w:val="002D7295"/>
    <w:rsid w:val="002D74F8"/>
    <w:rsid w:val="002E0B9A"/>
    <w:rsid w:val="002E0C1F"/>
    <w:rsid w:val="002E15E4"/>
    <w:rsid w:val="002E16C0"/>
    <w:rsid w:val="002E29B1"/>
    <w:rsid w:val="002E30CA"/>
    <w:rsid w:val="002E45AE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764"/>
    <w:rsid w:val="002F5B47"/>
    <w:rsid w:val="002F6E44"/>
    <w:rsid w:val="002F7F2F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15BC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05BA"/>
    <w:rsid w:val="00323147"/>
    <w:rsid w:val="00324773"/>
    <w:rsid w:val="003270E2"/>
    <w:rsid w:val="0033082A"/>
    <w:rsid w:val="00331985"/>
    <w:rsid w:val="003325B5"/>
    <w:rsid w:val="0033276B"/>
    <w:rsid w:val="0033435A"/>
    <w:rsid w:val="00334899"/>
    <w:rsid w:val="00336448"/>
    <w:rsid w:val="003379B3"/>
    <w:rsid w:val="00337F2F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145"/>
    <w:rsid w:val="00353330"/>
    <w:rsid w:val="003538F3"/>
    <w:rsid w:val="003541F8"/>
    <w:rsid w:val="00354828"/>
    <w:rsid w:val="003549CD"/>
    <w:rsid w:val="0035698C"/>
    <w:rsid w:val="00356E7D"/>
    <w:rsid w:val="00356F20"/>
    <w:rsid w:val="00357AEE"/>
    <w:rsid w:val="0036034B"/>
    <w:rsid w:val="00361F3F"/>
    <w:rsid w:val="00362528"/>
    <w:rsid w:val="003625B1"/>
    <w:rsid w:val="0036282B"/>
    <w:rsid w:val="003631C8"/>
    <w:rsid w:val="003633AF"/>
    <w:rsid w:val="003635B7"/>
    <w:rsid w:val="0036408D"/>
    <w:rsid w:val="0036429C"/>
    <w:rsid w:val="00367049"/>
    <w:rsid w:val="00367077"/>
    <w:rsid w:val="0036722A"/>
    <w:rsid w:val="0036723E"/>
    <w:rsid w:val="00370011"/>
    <w:rsid w:val="00370B92"/>
    <w:rsid w:val="003749B4"/>
    <w:rsid w:val="00375731"/>
    <w:rsid w:val="00375D43"/>
    <w:rsid w:val="00380189"/>
    <w:rsid w:val="003801CD"/>
    <w:rsid w:val="003803AB"/>
    <w:rsid w:val="00380BE8"/>
    <w:rsid w:val="00380BF9"/>
    <w:rsid w:val="00382507"/>
    <w:rsid w:val="003829B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96336"/>
    <w:rsid w:val="003A0331"/>
    <w:rsid w:val="003A08A8"/>
    <w:rsid w:val="003A19E8"/>
    <w:rsid w:val="003A2C38"/>
    <w:rsid w:val="003A38F4"/>
    <w:rsid w:val="003A3CAB"/>
    <w:rsid w:val="003A513F"/>
    <w:rsid w:val="003A52E4"/>
    <w:rsid w:val="003A790D"/>
    <w:rsid w:val="003A7F24"/>
    <w:rsid w:val="003B272A"/>
    <w:rsid w:val="003B53D0"/>
    <w:rsid w:val="003B543C"/>
    <w:rsid w:val="003B56B2"/>
    <w:rsid w:val="003B575E"/>
    <w:rsid w:val="003B622A"/>
    <w:rsid w:val="003B7241"/>
    <w:rsid w:val="003C0A97"/>
    <w:rsid w:val="003C1D7D"/>
    <w:rsid w:val="003C1F06"/>
    <w:rsid w:val="003C337E"/>
    <w:rsid w:val="003C3571"/>
    <w:rsid w:val="003C3BD6"/>
    <w:rsid w:val="003C502E"/>
    <w:rsid w:val="003C57C1"/>
    <w:rsid w:val="003C6072"/>
    <w:rsid w:val="003C6CFC"/>
    <w:rsid w:val="003C79B5"/>
    <w:rsid w:val="003D0C3A"/>
    <w:rsid w:val="003D10C2"/>
    <w:rsid w:val="003D1DDE"/>
    <w:rsid w:val="003D298F"/>
    <w:rsid w:val="003D438E"/>
    <w:rsid w:val="003D4C5C"/>
    <w:rsid w:val="003D5F48"/>
    <w:rsid w:val="003D6E77"/>
    <w:rsid w:val="003D6F18"/>
    <w:rsid w:val="003D771D"/>
    <w:rsid w:val="003E0956"/>
    <w:rsid w:val="003E0D58"/>
    <w:rsid w:val="003E1C35"/>
    <w:rsid w:val="003E2C34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623"/>
    <w:rsid w:val="003F570E"/>
    <w:rsid w:val="003F57B2"/>
    <w:rsid w:val="003F7770"/>
    <w:rsid w:val="003F7B76"/>
    <w:rsid w:val="0040027E"/>
    <w:rsid w:val="004020F6"/>
    <w:rsid w:val="0040214C"/>
    <w:rsid w:val="004021B6"/>
    <w:rsid w:val="00402A5A"/>
    <w:rsid w:val="004031B0"/>
    <w:rsid w:val="00403581"/>
    <w:rsid w:val="004044F4"/>
    <w:rsid w:val="0040507E"/>
    <w:rsid w:val="0040589F"/>
    <w:rsid w:val="00405A4D"/>
    <w:rsid w:val="00406CAB"/>
    <w:rsid w:val="004075D8"/>
    <w:rsid w:val="00407DEE"/>
    <w:rsid w:val="00410647"/>
    <w:rsid w:val="00411C86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71F"/>
    <w:rsid w:val="004239DF"/>
    <w:rsid w:val="00426E04"/>
    <w:rsid w:val="004274DC"/>
    <w:rsid w:val="0042777E"/>
    <w:rsid w:val="0043086E"/>
    <w:rsid w:val="00431A87"/>
    <w:rsid w:val="0043299F"/>
    <w:rsid w:val="00435C89"/>
    <w:rsid w:val="00435DE7"/>
    <w:rsid w:val="00435F4B"/>
    <w:rsid w:val="00440FD6"/>
    <w:rsid w:val="004424F4"/>
    <w:rsid w:val="004429B5"/>
    <w:rsid w:val="00442B02"/>
    <w:rsid w:val="00443558"/>
    <w:rsid w:val="004435C7"/>
    <w:rsid w:val="00443DE3"/>
    <w:rsid w:val="00446766"/>
    <w:rsid w:val="00446CF8"/>
    <w:rsid w:val="00450044"/>
    <w:rsid w:val="0045027F"/>
    <w:rsid w:val="0045352B"/>
    <w:rsid w:val="00453D8F"/>
    <w:rsid w:val="00453DD7"/>
    <w:rsid w:val="00453FDA"/>
    <w:rsid w:val="00454986"/>
    <w:rsid w:val="0045635D"/>
    <w:rsid w:val="004568C1"/>
    <w:rsid w:val="00460137"/>
    <w:rsid w:val="0046093D"/>
    <w:rsid w:val="00462C5D"/>
    <w:rsid w:val="004648FD"/>
    <w:rsid w:val="0046779E"/>
    <w:rsid w:val="0047081A"/>
    <w:rsid w:val="00472575"/>
    <w:rsid w:val="00472EF9"/>
    <w:rsid w:val="00473728"/>
    <w:rsid w:val="00474331"/>
    <w:rsid w:val="00474605"/>
    <w:rsid w:val="00482000"/>
    <w:rsid w:val="00482483"/>
    <w:rsid w:val="00483338"/>
    <w:rsid w:val="004836A1"/>
    <w:rsid w:val="00484A6F"/>
    <w:rsid w:val="004856A7"/>
    <w:rsid w:val="00491D02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175B"/>
    <w:rsid w:val="004A2281"/>
    <w:rsid w:val="004A2798"/>
    <w:rsid w:val="004A2DB0"/>
    <w:rsid w:val="004A2E5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0A04"/>
    <w:rsid w:val="004B3786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28"/>
    <w:rsid w:val="004D28C1"/>
    <w:rsid w:val="004D2D12"/>
    <w:rsid w:val="004D2D7B"/>
    <w:rsid w:val="004D36AF"/>
    <w:rsid w:val="004D3AB4"/>
    <w:rsid w:val="004D3BBE"/>
    <w:rsid w:val="004D3CEF"/>
    <w:rsid w:val="004D41E5"/>
    <w:rsid w:val="004D465E"/>
    <w:rsid w:val="004D4A08"/>
    <w:rsid w:val="004D4BB1"/>
    <w:rsid w:val="004D51A1"/>
    <w:rsid w:val="004D5264"/>
    <w:rsid w:val="004D65A5"/>
    <w:rsid w:val="004D710F"/>
    <w:rsid w:val="004E056C"/>
    <w:rsid w:val="004E1809"/>
    <w:rsid w:val="004E24D8"/>
    <w:rsid w:val="004E2BBD"/>
    <w:rsid w:val="004E4C46"/>
    <w:rsid w:val="004E5D38"/>
    <w:rsid w:val="004E6644"/>
    <w:rsid w:val="004E66E8"/>
    <w:rsid w:val="004E6C7A"/>
    <w:rsid w:val="004E79ED"/>
    <w:rsid w:val="004F04AF"/>
    <w:rsid w:val="004F10FD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5B57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9EB"/>
    <w:rsid w:val="00516B17"/>
    <w:rsid w:val="0051729E"/>
    <w:rsid w:val="00517D04"/>
    <w:rsid w:val="00520BB1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5B7E"/>
    <w:rsid w:val="00535DB9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47711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1849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6061"/>
    <w:rsid w:val="005A00E8"/>
    <w:rsid w:val="005A03BA"/>
    <w:rsid w:val="005A0BA9"/>
    <w:rsid w:val="005A24DB"/>
    <w:rsid w:val="005A55E1"/>
    <w:rsid w:val="005A57EA"/>
    <w:rsid w:val="005A7243"/>
    <w:rsid w:val="005A74B0"/>
    <w:rsid w:val="005A76B8"/>
    <w:rsid w:val="005B0F35"/>
    <w:rsid w:val="005B1EAF"/>
    <w:rsid w:val="005B225F"/>
    <w:rsid w:val="005B2647"/>
    <w:rsid w:val="005B28B5"/>
    <w:rsid w:val="005B30A4"/>
    <w:rsid w:val="005B32EE"/>
    <w:rsid w:val="005B605D"/>
    <w:rsid w:val="005B6317"/>
    <w:rsid w:val="005B70AA"/>
    <w:rsid w:val="005B7EC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35B"/>
    <w:rsid w:val="005D5CC1"/>
    <w:rsid w:val="005D5EF1"/>
    <w:rsid w:val="005D6641"/>
    <w:rsid w:val="005D7245"/>
    <w:rsid w:val="005D78C1"/>
    <w:rsid w:val="005E1201"/>
    <w:rsid w:val="005E2895"/>
    <w:rsid w:val="005E2F23"/>
    <w:rsid w:val="005E3840"/>
    <w:rsid w:val="005E43BD"/>
    <w:rsid w:val="005E642D"/>
    <w:rsid w:val="005E7C4F"/>
    <w:rsid w:val="005F0362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3AD3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2599"/>
    <w:rsid w:val="00623097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1F12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4AEC"/>
    <w:rsid w:val="006650DA"/>
    <w:rsid w:val="006653B5"/>
    <w:rsid w:val="0066571C"/>
    <w:rsid w:val="00665AFE"/>
    <w:rsid w:val="00665DE4"/>
    <w:rsid w:val="00665E2F"/>
    <w:rsid w:val="006664D8"/>
    <w:rsid w:val="00670C49"/>
    <w:rsid w:val="0067232E"/>
    <w:rsid w:val="00673C32"/>
    <w:rsid w:val="00674887"/>
    <w:rsid w:val="0067490C"/>
    <w:rsid w:val="00674EA5"/>
    <w:rsid w:val="0067655E"/>
    <w:rsid w:val="006765A0"/>
    <w:rsid w:val="0067750B"/>
    <w:rsid w:val="00677D7D"/>
    <w:rsid w:val="0068572B"/>
    <w:rsid w:val="00685E2A"/>
    <w:rsid w:val="0068633D"/>
    <w:rsid w:val="00686E37"/>
    <w:rsid w:val="00687295"/>
    <w:rsid w:val="006877E5"/>
    <w:rsid w:val="006877F1"/>
    <w:rsid w:val="00687B56"/>
    <w:rsid w:val="00692393"/>
    <w:rsid w:val="00695B52"/>
    <w:rsid w:val="00696681"/>
    <w:rsid w:val="006A1707"/>
    <w:rsid w:val="006A2EAF"/>
    <w:rsid w:val="006A51AB"/>
    <w:rsid w:val="006A5E39"/>
    <w:rsid w:val="006A68A5"/>
    <w:rsid w:val="006A6AB0"/>
    <w:rsid w:val="006B18C2"/>
    <w:rsid w:val="006B2AEB"/>
    <w:rsid w:val="006B2CE0"/>
    <w:rsid w:val="006B31F2"/>
    <w:rsid w:val="006B3A08"/>
    <w:rsid w:val="006B59F4"/>
    <w:rsid w:val="006B5F4B"/>
    <w:rsid w:val="006C1092"/>
    <w:rsid w:val="006C1320"/>
    <w:rsid w:val="006C6DF4"/>
    <w:rsid w:val="006C7E94"/>
    <w:rsid w:val="006D0117"/>
    <w:rsid w:val="006D2764"/>
    <w:rsid w:val="006D2DC6"/>
    <w:rsid w:val="006D33F6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39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12F8"/>
    <w:rsid w:val="00701602"/>
    <w:rsid w:val="00702CA9"/>
    <w:rsid w:val="00702D00"/>
    <w:rsid w:val="00703634"/>
    <w:rsid w:val="007056AC"/>
    <w:rsid w:val="007059B6"/>
    <w:rsid w:val="00705C8F"/>
    <w:rsid w:val="00706C17"/>
    <w:rsid w:val="00706E49"/>
    <w:rsid w:val="0071014E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26DF"/>
    <w:rsid w:val="00724E04"/>
    <w:rsid w:val="007250B8"/>
    <w:rsid w:val="00726214"/>
    <w:rsid w:val="007275EE"/>
    <w:rsid w:val="00727A4E"/>
    <w:rsid w:val="00730B26"/>
    <w:rsid w:val="007317DE"/>
    <w:rsid w:val="00733976"/>
    <w:rsid w:val="00734133"/>
    <w:rsid w:val="007355A9"/>
    <w:rsid w:val="00735986"/>
    <w:rsid w:val="00736EAE"/>
    <w:rsid w:val="00737BA0"/>
    <w:rsid w:val="00742743"/>
    <w:rsid w:val="00742BAD"/>
    <w:rsid w:val="00742F5E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53DC"/>
    <w:rsid w:val="00756F94"/>
    <w:rsid w:val="0075790B"/>
    <w:rsid w:val="00760AA3"/>
    <w:rsid w:val="00760B8D"/>
    <w:rsid w:val="00762EAC"/>
    <w:rsid w:val="0076393F"/>
    <w:rsid w:val="00763B96"/>
    <w:rsid w:val="00764BAB"/>
    <w:rsid w:val="00765B5C"/>
    <w:rsid w:val="00766135"/>
    <w:rsid w:val="00766734"/>
    <w:rsid w:val="007668D0"/>
    <w:rsid w:val="00766CB1"/>
    <w:rsid w:val="007709AB"/>
    <w:rsid w:val="0077183E"/>
    <w:rsid w:val="007719BD"/>
    <w:rsid w:val="00772338"/>
    <w:rsid w:val="007726C4"/>
    <w:rsid w:val="00772D8C"/>
    <w:rsid w:val="007737EB"/>
    <w:rsid w:val="00773D66"/>
    <w:rsid w:val="007746F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3DD7"/>
    <w:rsid w:val="00795744"/>
    <w:rsid w:val="00797304"/>
    <w:rsid w:val="00797466"/>
    <w:rsid w:val="00797768"/>
    <w:rsid w:val="00797F00"/>
    <w:rsid w:val="007A1666"/>
    <w:rsid w:val="007A21B3"/>
    <w:rsid w:val="007A2F0E"/>
    <w:rsid w:val="007A30C9"/>
    <w:rsid w:val="007A34F3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64"/>
    <w:rsid w:val="007B21C3"/>
    <w:rsid w:val="007B2EAC"/>
    <w:rsid w:val="007B37B3"/>
    <w:rsid w:val="007B449A"/>
    <w:rsid w:val="007B5E10"/>
    <w:rsid w:val="007B6837"/>
    <w:rsid w:val="007C0926"/>
    <w:rsid w:val="007C129D"/>
    <w:rsid w:val="007C2334"/>
    <w:rsid w:val="007C297E"/>
    <w:rsid w:val="007C3227"/>
    <w:rsid w:val="007C3897"/>
    <w:rsid w:val="007D207E"/>
    <w:rsid w:val="007D232E"/>
    <w:rsid w:val="007D2876"/>
    <w:rsid w:val="007D29F4"/>
    <w:rsid w:val="007D4E23"/>
    <w:rsid w:val="007D4FE2"/>
    <w:rsid w:val="007D6C0D"/>
    <w:rsid w:val="007E0B73"/>
    <w:rsid w:val="007E18CB"/>
    <w:rsid w:val="007E1DAD"/>
    <w:rsid w:val="007E3823"/>
    <w:rsid w:val="007E3D6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4C7"/>
    <w:rsid w:val="00802128"/>
    <w:rsid w:val="00803CF1"/>
    <w:rsid w:val="0080516F"/>
    <w:rsid w:val="008072CA"/>
    <w:rsid w:val="00807407"/>
    <w:rsid w:val="008079CB"/>
    <w:rsid w:val="00807BB4"/>
    <w:rsid w:val="00807E3D"/>
    <w:rsid w:val="0081023C"/>
    <w:rsid w:val="008105B7"/>
    <w:rsid w:val="0081126D"/>
    <w:rsid w:val="00811C2F"/>
    <w:rsid w:val="0081201B"/>
    <w:rsid w:val="00812B92"/>
    <w:rsid w:val="00812BBC"/>
    <w:rsid w:val="00812DC5"/>
    <w:rsid w:val="00813770"/>
    <w:rsid w:val="0081597B"/>
    <w:rsid w:val="00817ACD"/>
    <w:rsid w:val="00821987"/>
    <w:rsid w:val="0082314D"/>
    <w:rsid w:val="00823B93"/>
    <w:rsid w:val="0082635B"/>
    <w:rsid w:val="008266E4"/>
    <w:rsid w:val="00826AC6"/>
    <w:rsid w:val="00827597"/>
    <w:rsid w:val="008277DF"/>
    <w:rsid w:val="00827E8E"/>
    <w:rsid w:val="00827F79"/>
    <w:rsid w:val="008309E9"/>
    <w:rsid w:val="00834670"/>
    <w:rsid w:val="00834D96"/>
    <w:rsid w:val="00834ECF"/>
    <w:rsid w:val="00835934"/>
    <w:rsid w:val="0083777A"/>
    <w:rsid w:val="00841358"/>
    <w:rsid w:val="00842087"/>
    <w:rsid w:val="00842B21"/>
    <w:rsid w:val="00843D70"/>
    <w:rsid w:val="00844574"/>
    <w:rsid w:val="00844D5A"/>
    <w:rsid w:val="00845325"/>
    <w:rsid w:val="008456C3"/>
    <w:rsid w:val="00845AC7"/>
    <w:rsid w:val="00845FE1"/>
    <w:rsid w:val="00846B51"/>
    <w:rsid w:val="0084702C"/>
    <w:rsid w:val="00852E56"/>
    <w:rsid w:val="008535E2"/>
    <w:rsid w:val="008547D1"/>
    <w:rsid w:val="008575E2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2D7D"/>
    <w:rsid w:val="008738B1"/>
    <w:rsid w:val="00875471"/>
    <w:rsid w:val="008765A3"/>
    <w:rsid w:val="00877BD4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3B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ED7"/>
    <w:rsid w:val="008B3F7B"/>
    <w:rsid w:val="008B44CC"/>
    <w:rsid w:val="008B47EA"/>
    <w:rsid w:val="008B5954"/>
    <w:rsid w:val="008B5BAE"/>
    <w:rsid w:val="008B76B2"/>
    <w:rsid w:val="008C01B4"/>
    <w:rsid w:val="008C52CF"/>
    <w:rsid w:val="008C75EB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0B23"/>
    <w:rsid w:val="008F20D0"/>
    <w:rsid w:val="008F3EA0"/>
    <w:rsid w:val="008F4FEC"/>
    <w:rsid w:val="008F506D"/>
    <w:rsid w:val="008F58C3"/>
    <w:rsid w:val="008F5D28"/>
    <w:rsid w:val="008F667D"/>
    <w:rsid w:val="008F6748"/>
    <w:rsid w:val="008F6BDB"/>
    <w:rsid w:val="008F7643"/>
    <w:rsid w:val="008F76EB"/>
    <w:rsid w:val="00900D1F"/>
    <w:rsid w:val="00900F1C"/>
    <w:rsid w:val="00901646"/>
    <w:rsid w:val="0090205F"/>
    <w:rsid w:val="00902DBC"/>
    <w:rsid w:val="00903668"/>
    <w:rsid w:val="00904DB7"/>
    <w:rsid w:val="00905BB9"/>
    <w:rsid w:val="009105BD"/>
    <w:rsid w:val="00912DBB"/>
    <w:rsid w:val="009132ED"/>
    <w:rsid w:val="009135DE"/>
    <w:rsid w:val="0091471A"/>
    <w:rsid w:val="00915719"/>
    <w:rsid w:val="00915CEB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0A2"/>
    <w:rsid w:val="0093339D"/>
    <w:rsid w:val="009340BB"/>
    <w:rsid w:val="00934457"/>
    <w:rsid w:val="0093458D"/>
    <w:rsid w:val="00936AAE"/>
    <w:rsid w:val="00936DAF"/>
    <w:rsid w:val="00937C75"/>
    <w:rsid w:val="00940703"/>
    <w:rsid w:val="00941478"/>
    <w:rsid w:val="00943DBF"/>
    <w:rsid w:val="00944E0B"/>
    <w:rsid w:val="00946040"/>
    <w:rsid w:val="00950C5C"/>
    <w:rsid w:val="00950D04"/>
    <w:rsid w:val="00951BB4"/>
    <w:rsid w:val="00951D57"/>
    <w:rsid w:val="00951FC5"/>
    <w:rsid w:val="009520CC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9A8"/>
    <w:rsid w:val="00974E04"/>
    <w:rsid w:val="00977EA0"/>
    <w:rsid w:val="00977F13"/>
    <w:rsid w:val="009805BD"/>
    <w:rsid w:val="009834DC"/>
    <w:rsid w:val="009840F3"/>
    <w:rsid w:val="00985A05"/>
    <w:rsid w:val="00987351"/>
    <w:rsid w:val="00987F65"/>
    <w:rsid w:val="00990910"/>
    <w:rsid w:val="009917D4"/>
    <w:rsid w:val="009924B7"/>
    <w:rsid w:val="00992D6B"/>
    <w:rsid w:val="00993FE6"/>
    <w:rsid w:val="00995135"/>
    <w:rsid w:val="0099674E"/>
    <w:rsid w:val="009A0113"/>
    <w:rsid w:val="009A10E5"/>
    <w:rsid w:val="009A16C5"/>
    <w:rsid w:val="009A1816"/>
    <w:rsid w:val="009A51EF"/>
    <w:rsid w:val="009A5F7A"/>
    <w:rsid w:val="009A6F14"/>
    <w:rsid w:val="009B01FB"/>
    <w:rsid w:val="009B0261"/>
    <w:rsid w:val="009B1252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C7B42"/>
    <w:rsid w:val="009C7F6D"/>
    <w:rsid w:val="009D24B0"/>
    <w:rsid w:val="009D4AC2"/>
    <w:rsid w:val="009D52CB"/>
    <w:rsid w:val="009D5862"/>
    <w:rsid w:val="009D5B25"/>
    <w:rsid w:val="009D765B"/>
    <w:rsid w:val="009E1372"/>
    <w:rsid w:val="009E1982"/>
    <w:rsid w:val="009E1F66"/>
    <w:rsid w:val="009E7700"/>
    <w:rsid w:val="009E7F57"/>
    <w:rsid w:val="009F007D"/>
    <w:rsid w:val="009F02B2"/>
    <w:rsid w:val="009F1042"/>
    <w:rsid w:val="009F282F"/>
    <w:rsid w:val="009F2B41"/>
    <w:rsid w:val="009F34A2"/>
    <w:rsid w:val="009F35B3"/>
    <w:rsid w:val="009F385E"/>
    <w:rsid w:val="009F39A3"/>
    <w:rsid w:val="009F3F86"/>
    <w:rsid w:val="009F4515"/>
    <w:rsid w:val="009F4D0D"/>
    <w:rsid w:val="00A011D3"/>
    <w:rsid w:val="00A01B79"/>
    <w:rsid w:val="00A03D82"/>
    <w:rsid w:val="00A051CE"/>
    <w:rsid w:val="00A063CA"/>
    <w:rsid w:val="00A067AD"/>
    <w:rsid w:val="00A06CF3"/>
    <w:rsid w:val="00A108BB"/>
    <w:rsid w:val="00A1148A"/>
    <w:rsid w:val="00A11BF6"/>
    <w:rsid w:val="00A12B38"/>
    <w:rsid w:val="00A13375"/>
    <w:rsid w:val="00A14CA0"/>
    <w:rsid w:val="00A16A9B"/>
    <w:rsid w:val="00A1768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490"/>
    <w:rsid w:val="00A36AD7"/>
    <w:rsid w:val="00A40825"/>
    <w:rsid w:val="00A409C9"/>
    <w:rsid w:val="00A41647"/>
    <w:rsid w:val="00A4412F"/>
    <w:rsid w:val="00A44190"/>
    <w:rsid w:val="00A45918"/>
    <w:rsid w:val="00A4630F"/>
    <w:rsid w:val="00A4651A"/>
    <w:rsid w:val="00A471F4"/>
    <w:rsid w:val="00A4781E"/>
    <w:rsid w:val="00A479F3"/>
    <w:rsid w:val="00A5026E"/>
    <w:rsid w:val="00A5132C"/>
    <w:rsid w:val="00A51375"/>
    <w:rsid w:val="00A51EEC"/>
    <w:rsid w:val="00A51F60"/>
    <w:rsid w:val="00A52143"/>
    <w:rsid w:val="00A521EF"/>
    <w:rsid w:val="00A52279"/>
    <w:rsid w:val="00A529E6"/>
    <w:rsid w:val="00A52DEA"/>
    <w:rsid w:val="00A537E6"/>
    <w:rsid w:val="00A53B3D"/>
    <w:rsid w:val="00A53C09"/>
    <w:rsid w:val="00A53E36"/>
    <w:rsid w:val="00A552BB"/>
    <w:rsid w:val="00A553FA"/>
    <w:rsid w:val="00A55483"/>
    <w:rsid w:val="00A55E81"/>
    <w:rsid w:val="00A566A0"/>
    <w:rsid w:val="00A567FD"/>
    <w:rsid w:val="00A57354"/>
    <w:rsid w:val="00A5761E"/>
    <w:rsid w:val="00A61F9A"/>
    <w:rsid w:val="00A645D8"/>
    <w:rsid w:val="00A653FF"/>
    <w:rsid w:val="00A65979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0D5"/>
    <w:rsid w:val="00A96462"/>
    <w:rsid w:val="00A965FE"/>
    <w:rsid w:val="00A97E3D"/>
    <w:rsid w:val="00AA01DF"/>
    <w:rsid w:val="00AA120E"/>
    <w:rsid w:val="00AA1323"/>
    <w:rsid w:val="00AA2137"/>
    <w:rsid w:val="00AA4332"/>
    <w:rsid w:val="00AA4A17"/>
    <w:rsid w:val="00AA58B1"/>
    <w:rsid w:val="00AA5AA2"/>
    <w:rsid w:val="00AA5DA9"/>
    <w:rsid w:val="00AA6ADF"/>
    <w:rsid w:val="00AA6FCF"/>
    <w:rsid w:val="00AA78AC"/>
    <w:rsid w:val="00AA7CB0"/>
    <w:rsid w:val="00AB01B9"/>
    <w:rsid w:val="00AB0272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12F"/>
    <w:rsid w:val="00AC5614"/>
    <w:rsid w:val="00AC5A72"/>
    <w:rsid w:val="00AC5B22"/>
    <w:rsid w:val="00AC5B31"/>
    <w:rsid w:val="00AC719B"/>
    <w:rsid w:val="00AD14A6"/>
    <w:rsid w:val="00AD2E90"/>
    <w:rsid w:val="00AD35B3"/>
    <w:rsid w:val="00AD3C5E"/>
    <w:rsid w:val="00AD4409"/>
    <w:rsid w:val="00AD48A8"/>
    <w:rsid w:val="00AD4C1D"/>
    <w:rsid w:val="00AD50CB"/>
    <w:rsid w:val="00AD5671"/>
    <w:rsid w:val="00AD5B2B"/>
    <w:rsid w:val="00AD6198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24A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29D"/>
    <w:rsid w:val="00B13B24"/>
    <w:rsid w:val="00B15DEA"/>
    <w:rsid w:val="00B16C93"/>
    <w:rsid w:val="00B16CF8"/>
    <w:rsid w:val="00B17428"/>
    <w:rsid w:val="00B233A6"/>
    <w:rsid w:val="00B24055"/>
    <w:rsid w:val="00B2527E"/>
    <w:rsid w:val="00B258B7"/>
    <w:rsid w:val="00B25C44"/>
    <w:rsid w:val="00B2602E"/>
    <w:rsid w:val="00B30E57"/>
    <w:rsid w:val="00B30EE8"/>
    <w:rsid w:val="00B320DB"/>
    <w:rsid w:val="00B3255D"/>
    <w:rsid w:val="00B32890"/>
    <w:rsid w:val="00B32CA7"/>
    <w:rsid w:val="00B33875"/>
    <w:rsid w:val="00B3400A"/>
    <w:rsid w:val="00B349F6"/>
    <w:rsid w:val="00B35C45"/>
    <w:rsid w:val="00B36A18"/>
    <w:rsid w:val="00B36F85"/>
    <w:rsid w:val="00B36FDD"/>
    <w:rsid w:val="00B400BC"/>
    <w:rsid w:val="00B411E3"/>
    <w:rsid w:val="00B4149C"/>
    <w:rsid w:val="00B41525"/>
    <w:rsid w:val="00B4296A"/>
    <w:rsid w:val="00B431BF"/>
    <w:rsid w:val="00B446C9"/>
    <w:rsid w:val="00B44DF5"/>
    <w:rsid w:val="00B45CAE"/>
    <w:rsid w:val="00B46456"/>
    <w:rsid w:val="00B46857"/>
    <w:rsid w:val="00B472E3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3DAE"/>
    <w:rsid w:val="00B64CE1"/>
    <w:rsid w:val="00B66418"/>
    <w:rsid w:val="00B70D4E"/>
    <w:rsid w:val="00B72359"/>
    <w:rsid w:val="00B73007"/>
    <w:rsid w:val="00B73243"/>
    <w:rsid w:val="00B753C6"/>
    <w:rsid w:val="00B759FE"/>
    <w:rsid w:val="00B76BFF"/>
    <w:rsid w:val="00B7748F"/>
    <w:rsid w:val="00B77B12"/>
    <w:rsid w:val="00B807AA"/>
    <w:rsid w:val="00B80B7C"/>
    <w:rsid w:val="00B838D8"/>
    <w:rsid w:val="00B83EC9"/>
    <w:rsid w:val="00B84322"/>
    <w:rsid w:val="00B84604"/>
    <w:rsid w:val="00B846D2"/>
    <w:rsid w:val="00B84723"/>
    <w:rsid w:val="00B8502B"/>
    <w:rsid w:val="00B8612C"/>
    <w:rsid w:val="00B86649"/>
    <w:rsid w:val="00B877A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A5E10"/>
    <w:rsid w:val="00BB07B6"/>
    <w:rsid w:val="00BB099C"/>
    <w:rsid w:val="00BB0F37"/>
    <w:rsid w:val="00BB31F5"/>
    <w:rsid w:val="00BB420C"/>
    <w:rsid w:val="00BB59E0"/>
    <w:rsid w:val="00BB7A13"/>
    <w:rsid w:val="00BB7C78"/>
    <w:rsid w:val="00BC03E9"/>
    <w:rsid w:val="00BC21B1"/>
    <w:rsid w:val="00BC2675"/>
    <w:rsid w:val="00BC2BA8"/>
    <w:rsid w:val="00BC2FCE"/>
    <w:rsid w:val="00BC564D"/>
    <w:rsid w:val="00BC5C83"/>
    <w:rsid w:val="00BC7160"/>
    <w:rsid w:val="00BC754B"/>
    <w:rsid w:val="00BD1415"/>
    <w:rsid w:val="00BD235F"/>
    <w:rsid w:val="00BD2F50"/>
    <w:rsid w:val="00BD3D48"/>
    <w:rsid w:val="00BD44B1"/>
    <w:rsid w:val="00BD5ED3"/>
    <w:rsid w:val="00BD6768"/>
    <w:rsid w:val="00BD793E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176D"/>
    <w:rsid w:val="00BF3112"/>
    <w:rsid w:val="00BF4233"/>
    <w:rsid w:val="00BF4693"/>
    <w:rsid w:val="00BF492E"/>
    <w:rsid w:val="00BF5BC2"/>
    <w:rsid w:val="00BF61B9"/>
    <w:rsid w:val="00BF68BD"/>
    <w:rsid w:val="00BF7A20"/>
    <w:rsid w:val="00C00C49"/>
    <w:rsid w:val="00C01C77"/>
    <w:rsid w:val="00C0271B"/>
    <w:rsid w:val="00C035F4"/>
    <w:rsid w:val="00C04154"/>
    <w:rsid w:val="00C04758"/>
    <w:rsid w:val="00C062E9"/>
    <w:rsid w:val="00C119A4"/>
    <w:rsid w:val="00C122A7"/>
    <w:rsid w:val="00C13E7D"/>
    <w:rsid w:val="00C1458F"/>
    <w:rsid w:val="00C14C07"/>
    <w:rsid w:val="00C15428"/>
    <w:rsid w:val="00C154B6"/>
    <w:rsid w:val="00C15B4C"/>
    <w:rsid w:val="00C171F5"/>
    <w:rsid w:val="00C22957"/>
    <w:rsid w:val="00C2296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BA2"/>
    <w:rsid w:val="00C34CAF"/>
    <w:rsid w:val="00C34E79"/>
    <w:rsid w:val="00C34F5F"/>
    <w:rsid w:val="00C35DC7"/>
    <w:rsid w:val="00C36A52"/>
    <w:rsid w:val="00C41464"/>
    <w:rsid w:val="00C41A57"/>
    <w:rsid w:val="00C43461"/>
    <w:rsid w:val="00C443A0"/>
    <w:rsid w:val="00C4488B"/>
    <w:rsid w:val="00C506A1"/>
    <w:rsid w:val="00C509F7"/>
    <w:rsid w:val="00C50D82"/>
    <w:rsid w:val="00C512FA"/>
    <w:rsid w:val="00C514BF"/>
    <w:rsid w:val="00C5411F"/>
    <w:rsid w:val="00C5488E"/>
    <w:rsid w:val="00C619D9"/>
    <w:rsid w:val="00C6350D"/>
    <w:rsid w:val="00C6460B"/>
    <w:rsid w:val="00C64B49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2BB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86F"/>
    <w:rsid w:val="00CA6B3B"/>
    <w:rsid w:val="00CA6BBE"/>
    <w:rsid w:val="00CA7DD0"/>
    <w:rsid w:val="00CB0B27"/>
    <w:rsid w:val="00CB206E"/>
    <w:rsid w:val="00CB2793"/>
    <w:rsid w:val="00CB2FBA"/>
    <w:rsid w:val="00CB3091"/>
    <w:rsid w:val="00CB3146"/>
    <w:rsid w:val="00CB4BC3"/>
    <w:rsid w:val="00CB5168"/>
    <w:rsid w:val="00CB518D"/>
    <w:rsid w:val="00CB6782"/>
    <w:rsid w:val="00CB6A20"/>
    <w:rsid w:val="00CC159B"/>
    <w:rsid w:val="00CC1EB6"/>
    <w:rsid w:val="00CC2512"/>
    <w:rsid w:val="00CC2C99"/>
    <w:rsid w:val="00CC32F0"/>
    <w:rsid w:val="00CC414B"/>
    <w:rsid w:val="00CC4C2F"/>
    <w:rsid w:val="00CC63C4"/>
    <w:rsid w:val="00CD067E"/>
    <w:rsid w:val="00CD0D42"/>
    <w:rsid w:val="00CD18DB"/>
    <w:rsid w:val="00CD1E4A"/>
    <w:rsid w:val="00CD2C48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1918"/>
    <w:rsid w:val="00CE2010"/>
    <w:rsid w:val="00CE2F27"/>
    <w:rsid w:val="00CE34BE"/>
    <w:rsid w:val="00CE372B"/>
    <w:rsid w:val="00CE40FF"/>
    <w:rsid w:val="00CE413D"/>
    <w:rsid w:val="00CE45B0"/>
    <w:rsid w:val="00CE7753"/>
    <w:rsid w:val="00CF04F4"/>
    <w:rsid w:val="00CF085D"/>
    <w:rsid w:val="00CF19EA"/>
    <w:rsid w:val="00CF1CB6"/>
    <w:rsid w:val="00CF3113"/>
    <w:rsid w:val="00CF518A"/>
    <w:rsid w:val="00CF54A9"/>
    <w:rsid w:val="00CF558A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796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04C"/>
    <w:rsid w:val="00D13779"/>
    <w:rsid w:val="00D139F4"/>
    <w:rsid w:val="00D13B8C"/>
    <w:rsid w:val="00D151C1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03C"/>
    <w:rsid w:val="00D24951"/>
    <w:rsid w:val="00D27775"/>
    <w:rsid w:val="00D3089A"/>
    <w:rsid w:val="00D3347B"/>
    <w:rsid w:val="00D3448A"/>
    <w:rsid w:val="00D34835"/>
    <w:rsid w:val="00D34B49"/>
    <w:rsid w:val="00D35204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7ED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624B"/>
    <w:rsid w:val="00D67001"/>
    <w:rsid w:val="00D67376"/>
    <w:rsid w:val="00D674B7"/>
    <w:rsid w:val="00D67553"/>
    <w:rsid w:val="00D67CCA"/>
    <w:rsid w:val="00D707F5"/>
    <w:rsid w:val="00D72E25"/>
    <w:rsid w:val="00D74406"/>
    <w:rsid w:val="00D754C3"/>
    <w:rsid w:val="00D75A2A"/>
    <w:rsid w:val="00D77E66"/>
    <w:rsid w:val="00D801DB"/>
    <w:rsid w:val="00D803F5"/>
    <w:rsid w:val="00D8132C"/>
    <w:rsid w:val="00D818F2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0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13D"/>
    <w:rsid w:val="00DB5F3F"/>
    <w:rsid w:val="00DC09A5"/>
    <w:rsid w:val="00DC1095"/>
    <w:rsid w:val="00DC1EC7"/>
    <w:rsid w:val="00DC2590"/>
    <w:rsid w:val="00DC26C0"/>
    <w:rsid w:val="00DC3669"/>
    <w:rsid w:val="00DC5579"/>
    <w:rsid w:val="00DC6FB3"/>
    <w:rsid w:val="00DC7035"/>
    <w:rsid w:val="00DC7801"/>
    <w:rsid w:val="00DD05CD"/>
    <w:rsid w:val="00DD0F8F"/>
    <w:rsid w:val="00DD17B5"/>
    <w:rsid w:val="00DD2F23"/>
    <w:rsid w:val="00DD3B79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2346"/>
    <w:rsid w:val="00E02877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628"/>
    <w:rsid w:val="00E14A23"/>
    <w:rsid w:val="00E15B3E"/>
    <w:rsid w:val="00E161EA"/>
    <w:rsid w:val="00E176FF"/>
    <w:rsid w:val="00E17A28"/>
    <w:rsid w:val="00E17A7B"/>
    <w:rsid w:val="00E17BF8"/>
    <w:rsid w:val="00E206C8"/>
    <w:rsid w:val="00E222F1"/>
    <w:rsid w:val="00E23F2E"/>
    <w:rsid w:val="00E2401A"/>
    <w:rsid w:val="00E27D67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26"/>
    <w:rsid w:val="00E421F9"/>
    <w:rsid w:val="00E42267"/>
    <w:rsid w:val="00E435EE"/>
    <w:rsid w:val="00E45306"/>
    <w:rsid w:val="00E52B35"/>
    <w:rsid w:val="00E52EE8"/>
    <w:rsid w:val="00E55739"/>
    <w:rsid w:val="00E55B68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10A6"/>
    <w:rsid w:val="00E81533"/>
    <w:rsid w:val="00E8230D"/>
    <w:rsid w:val="00E82501"/>
    <w:rsid w:val="00E82E96"/>
    <w:rsid w:val="00E83238"/>
    <w:rsid w:val="00E83EB2"/>
    <w:rsid w:val="00E84E6D"/>
    <w:rsid w:val="00E860A9"/>
    <w:rsid w:val="00E8693B"/>
    <w:rsid w:val="00E86C59"/>
    <w:rsid w:val="00E9123C"/>
    <w:rsid w:val="00E92074"/>
    <w:rsid w:val="00E92409"/>
    <w:rsid w:val="00E925FF"/>
    <w:rsid w:val="00E927A3"/>
    <w:rsid w:val="00E92852"/>
    <w:rsid w:val="00E92ADF"/>
    <w:rsid w:val="00E92CC1"/>
    <w:rsid w:val="00E93532"/>
    <w:rsid w:val="00E93C55"/>
    <w:rsid w:val="00E94049"/>
    <w:rsid w:val="00E9435E"/>
    <w:rsid w:val="00E949D2"/>
    <w:rsid w:val="00E94E03"/>
    <w:rsid w:val="00E95FC3"/>
    <w:rsid w:val="00E96774"/>
    <w:rsid w:val="00E974B9"/>
    <w:rsid w:val="00EA0377"/>
    <w:rsid w:val="00EA1C4E"/>
    <w:rsid w:val="00EA5D85"/>
    <w:rsid w:val="00EA7D2B"/>
    <w:rsid w:val="00EB21AD"/>
    <w:rsid w:val="00EB3C14"/>
    <w:rsid w:val="00EB49A3"/>
    <w:rsid w:val="00EB4C54"/>
    <w:rsid w:val="00EB4C9D"/>
    <w:rsid w:val="00EB531C"/>
    <w:rsid w:val="00EB5B08"/>
    <w:rsid w:val="00EB672F"/>
    <w:rsid w:val="00EB6E6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2F4"/>
    <w:rsid w:val="00EC5AA5"/>
    <w:rsid w:val="00EC6EFB"/>
    <w:rsid w:val="00ED0D61"/>
    <w:rsid w:val="00ED1750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3004"/>
    <w:rsid w:val="00EE537E"/>
    <w:rsid w:val="00EE6A25"/>
    <w:rsid w:val="00EE7113"/>
    <w:rsid w:val="00EE78C7"/>
    <w:rsid w:val="00EE7E9E"/>
    <w:rsid w:val="00EF0192"/>
    <w:rsid w:val="00EF1D7C"/>
    <w:rsid w:val="00EF2F34"/>
    <w:rsid w:val="00EF2F64"/>
    <w:rsid w:val="00EF6284"/>
    <w:rsid w:val="00F00C35"/>
    <w:rsid w:val="00F00F3A"/>
    <w:rsid w:val="00F03EB1"/>
    <w:rsid w:val="00F049E9"/>
    <w:rsid w:val="00F062CE"/>
    <w:rsid w:val="00F062E1"/>
    <w:rsid w:val="00F0708B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28CE"/>
    <w:rsid w:val="00F24448"/>
    <w:rsid w:val="00F25D79"/>
    <w:rsid w:val="00F2702F"/>
    <w:rsid w:val="00F3025C"/>
    <w:rsid w:val="00F31254"/>
    <w:rsid w:val="00F32329"/>
    <w:rsid w:val="00F32688"/>
    <w:rsid w:val="00F33B6E"/>
    <w:rsid w:val="00F34AF1"/>
    <w:rsid w:val="00F35A98"/>
    <w:rsid w:val="00F36573"/>
    <w:rsid w:val="00F36D29"/>
    <w:rsid w:val="00F37708"/>
    <w:rsid w:val="00F409C8"/>
    <w:rsid w:val="00F41BC2"/>
    <w:rsid w:val="00F42A44"/>
    <w:rsid w:val="00F43DA2"/>
    <w:rsid w:val="00F447F9"/>
    <w:rsid w:val="00F44FC5"/>
    <w:rsid w:val="00F45326"/>
    <w:rsid w:val="00F45549"/>
    <w:rsid w:val="00F45766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4E36"/>
    <w:rsid w:val="00F67AAB"/>
    <w:rsid w:val="00F67E1A"/>
    <w:rsid w:val="00F70283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9DF"/>
    <w:rsid w:val="00F77E81"/>
    <w:rsid w:val="00F80886"/>
    <w:rsid w:val="00F81F44"/>
    <w:rsid w:val="00F8235F"/>
    <w:rsid w:val="00F824F1"/>
    <w:rsid w:val="00F8268B"/>
    <w:rsid w:val="00F82BBF"/>
    <w:rsid w:val="00F82D4C"/>
    <w:rsid w:val="00F84DC0"/>
    <w:rsid w:val="00F858CE"/>
    <w:rsid w:val="00F870DC"/>
    <w:rsid w:val="00F87EA1"/>
    <w:rsid w:val="00F90077"/>
    <w:rsid w:val="00F90B57"/>
    <w:rsid w:val="00F9155E"/>
    <w:rsid w:val="00F934AB"/>
    <w:rsid w:val="00F95A44"/>
    <w:rsid w:val="00F9688B"/>
    <w:rsid w:val="00F968C8"/>
    <w:rsid w:val="00F969E8"/>
    <w:rsid w:val="00FA2451"/>
    <w:rsid w:val="00FA2702"/>
    <w:rsid w:val="00FA2912"/>
    <w:rsid w:val="00FA2C9F"/>
    <w:rsid w:val="00FA3980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369C"/>
    <w:rsid w:val="00FB7A24"/>
    <w:rsid w:val="00FC1ACA"/>
    <w:rsid w:val="00FC24EA"/>
    <w:rsid w:val="00FC27E4"/>
    <w:rsid w:val="00FC4417"/>
    <w:rsid w:val="00FC44A1"/>
    <w:rsid w:val="00FC477E"/>
    <w:rsid w:val="00FC478A"/>
    <w:rsid w:val="00FC5164"/>
    <w:rsid w:val="00FC667E"/>
    <w:rsid w:val="00FD0C38"/>
    <w:rsid w:val="00FD2027"/>
    <w:rsid w:val="00FD2543"/>
    <w:rsid w:val="00FD2C67"/>
    <w:rsid w:val="00FD4094"/>
    <w:rsid w:val="00FD4A53"/>
    <w:rsid w:val="00FD5135"/>
    <w:rsid w:val="00FD57E5"/>
    <w:rsid w:val="00FD610D"/>
    <w:rsid w:val="00FD6501"/>
    <w:rsid w:val="00FD6B96"/>
    <w:rsid w:val="00FD6EC2"/>
    <w:rsid w:val="00FD79DE"/>
    <w:rsid w:val="00FE07EA"/>
    <w:rsid w:val="00FE0A68"/>
    <w:rsid w:val="00FE1032"/>
    <w:rsid w:val="00FE25BC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2A91"/>
    <w:rsid w:val="00FF34ED"/>
    <w:rsid w:val="00FF360F"/>
    <w:rsid w:val="00FF3E9B"/>
    <w:rsid w:val="00FF415D"/>
    <w:rsid w:val="00FF500B"/>
    <w:rsid w:val="00FF602C"/>
    <w:rsid w:val="00FF7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2D59590B-0C39-4A76-BE80-67EDDEFBA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8575E2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ind w:left="66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99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2">
    <w:name w:val="FollowedHyperlink"/>
    <w:basedOn w:val="a3"/>
    <w:uiPriority w:val="99"/>
    <w:semiHidden/>
    <w:unhideWhenUsed/>
    <w:rsid w:val="00852E56"/>
    <w:rPr>
      <w:color w:val="800080" w:themeColor="followedHyperlink"/>
      <w:u w:val="single"/>
    </w:rPr>
  </w:style>
  <w:style w:type="paragraph" w:customStyle="1" w:styleId="li2">
    <w:name w:val="_li2"/>
    <w:basedOn w:val="a2"/>
    <w:rsid w:val="006B2AEB"/>
    <w:pPr>
      <w:widowControl w:val="0"/>
      <w:ind w:left="1316" w:hanging="397"/>
      <w:jc w:val="both"/>
    </w:pPr>
    <w:rPr>
      <w:rFonts w:eastAsia="Times New Roman"/>
      <w:sz w:val="24"/>
      <w:szCs w:val="20"/>
    </w:rPr>
  </w:style>
  <w:style w:type="character" w:styleId="afff3">
    <w:name w:val="Unresolved Mention"/>
    <w:basedOn w:val="a3"/>
    <w:uiPriority w:val="99"/>
    <w:semiHidden/>
    <w:unhideWhenUsed/>
    <w:rsid w:val="001E34A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89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2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0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4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145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95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02893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108525"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865469">
              <w:marLeft w:val="0"/>
              <w:marRight w:val="0"/>
              <w:marTop w:val="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46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95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6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5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hyperlink" Target="https://urait.ru/" TargetMode="External"/><Relationship Id="rId39" Type="http://schemas.openxmlformats.org/officeDocument/2006/relationships/hyperlink" Target="https://materials.springer.com/" TargetMode="External"/><Relationship Id="rId21" Type="http://schemas.openxmlformats.org/officeDocument/2006/relationships/hyperlink" Target="http://www.ankil.ru" TargetMode="External"/><Relationship Id="rId34" Type="http://schemas.openxmlformats.org/officeDocument/2006/relationships/hyperlink" Target="https://www.webofscience.com/wos/woscc/basic-search" TargetMode="External"/><Relationship Id="rId42" Type="http://schemas.openxmlformats.org/officeDocument/2006/relationships/hyperlink" Target="http://npg.com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2.bin"/><Relationship Id="rId29" Type="http://schemas.openxmlformats.org/officeDocument/2006/relationships/hyperlink" Target="https://www.elibrary.ru/" TargetMode="External"/><Relationship Id="rId41" Type="http://schemas.openxmlformats.org/officeDocument/2006/relationships/hyperlink" Target="http://zbmath.org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hyperlink" Target="http://znanium.com/" TargetMode="External"/><Relationship Id="rId32" Type="http://schemas.openxmlformats.org/officeDocument/2006/relationships/hyperlink" Target="https://www.scopus.com/" TargetMode="External"/><Relationship Id="rId37" Type="http://schemas.openxmlformats.org/officeDocument/2006/relationships/hyperlink" Target="https://link.springer.com/" TargetMode="External"/><Relationship Id="rId40" Type="http://schemas.openxmlformats.org/officeDocument/2006/relationships/hyperlink" Target="https://link.springer.com/search?facet-content-type=%25ReferenceWork%22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yperlink" Target="http://www.e.lanbook.com/" TargetMode="External"/><Relationship Id="rId28" Type="http://schemas.openxmlformats.org/officeDocument/2006/relationships/hyperlink" Target="https://rusneb.ru/" TargetMode="External"/><Relationship Id="rId36" Type="http://schemas.openxmlformats.org/officeDocument/2006/relationships/hyperlink" Target="https://www.elibrary.ru/" TargetMode="Externa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hyperlink" Target="https://sciencedirect.com/" TargetMode="External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yperlink" Target="http://www.grebennikon.ru/journal-23.htm1" TargetMode="External"/><Relationship Id="rId27" Type="http://schemas.openxmlformats.org/officeDocument/2006/relationships/hyperlink" Target="https://www.polpred.com/" TargetMode="External"/><Relationship Id="rId30" Type="http://schemas.openxmlformats.org/officeDocument/2006/relationships/hyperlink" Target="https://rd.springer.com/" TargetMode="External"/><Relationship Id="rId35" Type="http://schemas.openxmlformats.org/officeDocument/2006/relationships/hyperlink" Target="https://www.ccdc.cam.ac.uk/" TargetMode="External"/><Relationship Id="rId43" Type="http://schemas.openxmlformats.org/officeDocument/2006/relationships/fontTable" Target="fontTable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hyperlink" Target="http://znanium.com/" TargetMode="External"/><Relationship Id="rId33" Type="http://schemas.openxmlformats.org/officeDocument/2006/relationships/hyperlink" Target="https://www.orbit.com/" TargetMode="External"/><Relationship Id="rId38" Type="http://schemas.openxmlformats.org/officeDocument/2006/relationships/hyperlink" Target="https://www.springerprotocols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C3FA85-D874-459D-843B-4DB7B30195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8</TotalTime>
  <Pages>19</Pages>
  <Words>4407</Words>
  <Characters>25120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Acer</cp:lastModifiedBy>
  <cp:revision>8</cp:revision>
  <cp:lastPrinted>2021-06-03T09:32:00Z</cp:lastPrinted>
  <dcterms:created xsi:type="dcterms:W3CDTF">2022-01-22T20:17:00Z</dcterms:created>
  <dcterms:modified xsi:type="dcterms:W3CDTF">2022-01-31T19:40:00Z</dcterms:modified>
</cp:coreProperties>
</file>